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12221" w14:textId="512AF7A7" w:rsidR="006C589B" w:rsidRDefault="003304CD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Final</w:t>
      </w:r>
      <w:r w:rsidR="00B91375">
        <w:rPr>
          <w:rFonts w:asciiTheme="minorHAnsi" w:hAnsiTheme="minorHAnsi"/>
          <w:b/>
        </w:rPr>
        <w:t xml:space="preserve"> Exam</w:t>
      </w:r>
    </w:p>
    <w:p w14:paraId="2C8ACB23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  <w:r>
        <w:rPr>
          <w:b/>
        </w:rPr>
        <w:t xml:space="preserve">Constructions </w:t>
      </w:r>
    </w:p>
    <w:p w14:paraId="639FD23B" w14:textId="4471AA42" w:rsidR="00891FFE" w:rsidRPr="00567542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1.</w:t>
      </w:r>
      <w:r w:rsidRPr="00567542">
        <w:t xml:space="preserve"> Construct</w:t>
      </w:r>
      <w:r>
        <w:t xml:space="preserve"> a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t xml:space="preserve"> using a compass and straight edge. </w:t>
      </w:r>
      <w:r w:rsidRPr="006A7145">
        <w:t>(3 points)</w:t>
      </w:r>
    </w:p>
    <w:p w14:paraId="05511D72" w14:textId="77777777" w:rsidR="00891FFE" w:rsidRDefault="00891FFE" w:rsidP="00891FFE">
      <w:pPr>
        <w:spacing w:line="480" w:lineRule="auto"/>
      </w:pPr>
    </w:p>
    <w:p w14:paraId="13E34322" w14:textId="77777777" w:rsidR="00891FFE" w:rsidRDefault="00891FFE" w:rsidP="00891FFE">
      <w:pPr>
        <w:spacing w:line="480" w:lineRule="auto"/>
      </w:pPr>
    </w:p>
    <w:p w14:paraId="109322FB" w14:textId="77777777" w:rsidR="00891FFE" w:rsidRDefault="00891FFE" w:rsidP="00891FFE">
      <w:pPr>
        <w:spacing w:line="480" w:lineRule="auto"/>
      </w:pPr>
    </w:p>
    <w:p w14:paraId="77B1B06D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A2495C" wp14:editId="02E4F889">
                <wp:simplePos x="0" y="0"/>
                <wp:positionH relativeFrom="column">
                  <wp:posOffset>1765935</wp:posOffset>
                </wp:positionH>
                <wp:positionV relativeFrom="paragraph">
                  <wp:posOffset>179705</wp:posOffset>
                </wp:positionV>
                <wp:extent cx="1826895" cy="114300"/>
                <wp:effectExtent l="25400" t="0" r="52705" b="635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1826895" cy="114300"/>
                          <a:chOff x="-1257300" y="2057400"/>
                          <a:chExt cx="4114800" cy="0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-1257300" y="2057400"/>
                            <a:ext cx="12573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H="1">
                            <a:off x="0" y="2057400"/>
                            <a:ext cx="28575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/>
                            <a:tailEnd type="oval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3BBB9A" id="Group 17" o:spid="_x0000_s1026" style="position:absolute;margin-left:139.05pt;margin-top:14.15pt;width:143.85pt;height:9pt;flip:y;z-index:251689984;mso-width-relative:margin;mso-height-relative:margin" coordorigin="-1257300,2057400" coordsize="4114800,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">
                <v:line id="Straight Connector 3" o:spid="_x0000_s1027" style="position:absolute;visibility:visible;mso-wrap-style:square" from="-1257300,2057400" to="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ma3JsIAAADaAAAADwAAAGRycy9kb3ducmV2LnhtbESPzWrDMBCE74G8g9hAb4lcF0pwIhtT&#10;aJpToc7PeWNtbBNpZSzVcfv0VaHQ4zAz3zDbYrJGjDT4zrGCx1UCgrh2uuNGwfHwulyD8AFZo3FM&#10;Cr7IQ5HPZ1vMtLvzB41VaESEsM9QQRtCn0np65Ys+pXriaN3dYPFEOXQSD3gPcKtkWmSPEuLHceF&#10;Fnt6aam+VZ9WwcSX9zI1u++kOu1GNL2lt/1ZqYfFVG5ABJrCf/ivvdcKnuD3SrwBMv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ma3JsIAAADaAAAADwAAAAAAAAAAAAAA&#10;AAChAgAAZHJzL2Rvd25yZXYueG1sUEsFBgAAAAAEAAQA+QAAAJADAAAAAA==&#10;" strokecolor="black [3213]" strokeweight="2pt">
                  <v:stroke startarrow="oval" endarrow="oval"/>
                </v:line>
                <v:line id="Straight Connector 15" o:spid="_x0000_s1028" style="position:absolute;flip:x;visibility:visible;mso-wrap-style:square" from="0,2057400" to="2857500,2057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vavMMAAADbAAAADwAAAGRycy9kb3ducmV2LnhtbESP0WrCQBBF3wv9h2UE3+pGwSJpVimt&#10;RSEqNvoBQ3aahGZnw+7WxL/vCoJvM9w799zJVoNpxYWcbywrmE4SEMSl1Q1XCs6nr5cFCB+QNbaW&#10;ScGVPKyWz08Zptr2/E2XIlQihrBPUUEdQpdK6cuaDPqJ7Yij9mOdwRBXV0ntsI/hppWzJHmVBhuO&#10;hBo7+qip/C3+zI0bNrvP9aBzvZ5XTb4/HGfuoNR4NLy/gQg0hIf5fr3Vsf4cbr/EAeTyH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KL2rzDAAAA2wAAAA8AAAAAAAAAAAAA&#10;AAAAoQIAAGRycy9kb3ducmV2LnhtbFBLBQYAAAAABAAEAPkAAACRAwAAAAA=&#10;" strokecolor="black [3213]" strokeweight="2pt">
                  <v:stroke startarrow="oval" endarrow="oval"/>
                </v:line>
              </v:group>
            </w:pict>
          </mc:Fallback>
        </mc:AlternateContent>
      </w:r>
    </w:p>
    <w:p w14:paraId="76CA3D1B" w14:textId="77777777" w:rsidR="00891FFE" w:rsidRPr="008377B8" w:rsidRDefault="00891FFE" w:rsidP="00891FFE">
      <w:pPr>
        <w:tabs>
          <w:tab w:val="left" w:pos="2520"/>
          <w:tab w:val="left" w:pos="3600"/>
          <w:tab w:val="left" w:pos="5760"/>
        </w:tabs>
        <w:spacing w:line="480" w:lineRule="auto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</w:r>
      <w:r w:rsidRPr="008377B8">
        <w:rPr>
          <w:rFonts w:asciiTheme="minorHAnsi" w:hAnsiTheme="minorHAnsi"/>
          <w:i/>
        </w:rPr>
        <w:t>A</w:t>
      </w:r>
      <w:r w:rsidRPr="008377B8">
        <w:rPr>
          <w:rFonts w:asciiTheme="minorHAnsi" w:hAnsiTheme="minorHAnsi"/>
          <w:i/>
        </w:rPr>
        <w:tab/>
        <w:t>B</w:t>
      </w:r>
      <w:r w:rsidRPr="008377B8">
        <w:rPr>
          <w:rFonts w:asciiTheme="minorHAnsi" w:hAnsiTheme="minorHAnsi"/>
          <w:i/>
        </w:rPr>
        <w:tab/>
        <w:t>C</w:t>
      </w:r>
    </w:p>
    <w:p w14:paraId="47972A39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0D3B9877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254B2D8" w14:textId="77777777" w:rsidR="00891FFE" w:rsidRDefault="00891FFE" w:rsidP="00891FFE">
      <w:pPr>
        <w:spacing w:line="480" w:lineRule="auto"/>
        <w:rPr>
          <w:rFonts w:asciiTheme="minorHAnsi" w:hAnsiTheme="minorHAnsi"/>
        </w:rPr>
      </w:pPr>
    </w:p>
    <w:p w14:paraId="465DE95A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  <w:rPr>
          <w:b/>
        </w:rPr>
      </w:pPr>
    </w:p>
    <w:p w14:paraId="1BCDF638" w14:textId="77777777" w:rsidR="00891FFE" w:rsidRDefault="00891FFE" w:rsidP="00891FFE">
      <w:pPr>
        <w:tabs>
          <w:tab w:val="left" w:pos="0"/>
          <w:tab w:val="left" w:pos="990"/>
          <w:tab w:val="left" w:pos="5040"/>
          <w:tab w:val="right" w:pos="9180"/>
        </w:tabs>
        <w:rPr>
          <w:b/>
        </w:rPr>
      </w:pPr>
    </w:p>
    <w:p w14:paraId="476B71A0" w14:textId="6C883463" w:rsidR="00891FFE" w:rsidRPr="00BB14A3" w:rsidRDefault="00015CE0" w:rsidP="00891FFE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800CE64" wp14:editId="00CC633F">
                <wp:simplePos x="0" y="0"/>
                <wp:positionH relativeFrom="column">
                  <wp:posOffset>2163786</wp:posOffset>
                </wp:positionH>
                <wp:positionV relativeFrom="paragraph">
                  <wp:posOffset>1400810</wp:posOffset>
                </wp:positionV>
                <wp:extent cx="1602398" cy="2517140"/>
                <wp:effectExtent l="50800" t="50800" r="74295" b="7366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02398" cy="25171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 w="med" len="sm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B389A0" id="Straight Connector 1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4pt,110.3pt" to="296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" strokecolor="black [3213]" strokeweight="2pt">
                <v:stroke startarrow="oval" startarrowlength="short" endarrow="ope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F5665" wp14:editId="34784F57">
                <wp:simplePos x="0" y="0"/>
                <wp:positionH relativeFrom="column">
                  <wp:posOffset>3766185</wp:posOffset>
                </wp:positionH>
                <wp:positionV relativeFrom="paragraph">
                  <wp:posOffset>718526</wp:posOffset>
                </wp:positionV>
                <wp:extent cx="685605" cy="3199423"/>
                <wp:effectExtent l="25400" t="50800" r="76835" b="520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5605" cy="31994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oval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CBE6D8" id="Straight Connector 1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55pt,56.6pt" to="350.55pt,308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" strokecolor="black [3213]" strokeweight="2pt">
                <v:stroke startarrow="oval" endarrow="open"/>
              </v:line>
            </w:pict>
          </mc:Fallback>
        </mc:AlternateContent>
      </w:r>
      <w:r>
        <w:t>2. Construct an angle bisector of the given angle</w:t>
      </w:r>
      <w:r w:rsidR="00891FFE" w:rsidRPr="00BB14A3">
        <w:t xml:space="preserve">. </w:t>
      </w:r>
      <w:r w:rsidR="00891FFE">
        <w:t>(3 points)</w:t>
      </w:r>
      <w:r w:rsidR="00891FFE" w:rsidRPr="00BB14A3">
        <w:br w:type="page"/>
      </w:r>
    </w:p>
    <w:p w14:paraId="7FF2D233" w14:textId="33038F11" w:rsidR="00891FFE" w:rsidRPr="00487CF4" w:rsidRDefault="00891FFE" w:rsidP="00891FFE">
      <w:r w:rsidRPr="00087363">
        <w:rPr>
          <w:b/>
        </w:rPr>
        <w:lastRenderedPageBreak/>
        <w:t>3.</w:t>
      </w:r>
      <w:r w:rsidRPr="00487CF4">
        <w:t xml:space="preserve"> The measure of angle </w:t>
      </w:r>
      <w:r w:rsidRPr="00487CF4">
        <w:rPr>
          <w:i/>
          <w:iCs/>
        </w:rPr>
        <w:t xml:space="preserve">T </w:t>
      </w:r>
      <w:r>
        <w:t xml:space="preserve">is </w:t>
      </w:r>
      <w:r w:rsidR="001426C4">
        <w:t>8</w:t>
      </w:r>
      <w:r w:rsidRPr="00487CF4">
        <w:t>0°.</w:t>
      </w:r>
    </w:p>
    <w:p w14:paraId="2176EEE2" w14:textId="77777777" w:rsidR="00891FFE" w:rsidRDefault="00891FFE" w:rsidP="00891FFE">
      <w:r w:rsidRPr="00487CF4">
        <w:rPr>
          <w:bCs/>
        </w:rPr>
        <w:t xml:space="preserve">a. </w:t>
      </w:r>
      <w:r w:rsidRPr="00487CF4">
        <w:t xml:space="preserve">What is the measure of an angle that is complementary to angle </w:t>
      </w:r>
      <w:r w:rsidRPr="00487CF4">
        <w:rPr>
          <w:i/>
          <w:iCs/>
        </w:rPr>
        <w:t>T</w:t>
      </w:r>
      <w:r w:rsidRPr="00487CF4">
        <w:t>? (1 point)</w:t>
      </w:r>
      <w:r w:rsidRPr="00487CF4">
        <w:br/>
      </w:r>
      <w:r w:rsidRPr="00487CF4">
        <w:br/>
      </w:r>
      <w:r w:rsidRPr="00487CF4">
        <w:br/>
      </w:r>
    </w:p>
    <w:p w14:paraId="6AB70D6B" w14:textId="77777777" w:rsidR="00891FFE" w:rsidRPr="00487CF4" w:rsidRDefault="00891FFE" w:rsidP="00891FFE"/>
    <w:p w14:paraId="0B8AC05B" w14:textId="77777777" w:rsidR="00891FFE" w:rsidRPr="00487CF4" w:rsidRDefault="00891FFE" w:rsidP="00891FFE">
      <w:r w:rsidRPr="00487CF4">
        <w:rPr>
          <w:bCs/>
        </w:rPr>
        <w:t xml:space="preserve">b. </w:t>
      </w:r>
      <w:r w:rsidRPr="00487CF4">
        <w:t xml:space="preserve">What is the measure of an angle that is supplementary to angle </w:t>
      </w:r>
      <w:r w:rsidRPr="00487CF4">
        <w:rPr>
          <w:i/>
          <w:iCs/>
        </w:rPr>
        <w:t>T</w:t>
      </w:r>
      <w:r w:rsidRPr="00487CF4">
        <w:t>? (1 point)</w:t>
      </w:r>
    </w:p>
    <w:p w14:paraId="6502078C" w14:textId="77777777" w:rsidR="00891FFE" w:rsidRPr="00487CF4" w:rsidRDefault="00891FFE" w:rsidP="00891FFE"/>
    <w:p w14:paraId="19E8714F" w14:textId="77777777" w:rsidR="00891FFE" w:rsidRDefault="00891FFE" w:rsidP="00891FFE">
      <w:r>
        <w:br/>
      </w:r>
    </w:p>
    <w:p w14:paraId="054FA950" w14:textId="77777777" w:rsidR="00891FFE" w:rsidRPr="00487CF4" w:rsidRDefault="00891FFE" w:rsidP="00891FFE"/>
    <w:p w14:paraId="5C1F0BB9" w14:textId="77777777" w:rsidR="00891FFE" w:rsidRPr="00487CF4" w:rsidRDefault="00891FFE" w:rsidP="00891FFE"/>
    <w:p w14:paraId="2E1191BF" w14:textId="449845F3" w:rsidR="00891FFE" w:rsidRPr="00487CF4" w:rsidRDefault="00891FFE" w:rsidP="00891FFE">
      <w:pPr>
        <w:rPr>
          <w:i/>
          <w:iCs/>
        </w:rPr>
      </w:pPr>
      <w:r w:rsidRPr="00087363">
        <w:rPr>
          <w:b/>
        </w:rPr>
        <w:t>4.</w:t>
      </w:r>
      <w:r w:rsidRPr="00487CF4">
        <w:t xml:space="preserve"> </w:t>
      </w:r>
      <w:r>
        <w:t>True or false</w:t>
      </w:r>
      <w:r w:rsidRPr="00487CF4">
        <w:t xml:space="preserve">: If </w:t>
      </w:r>
      <w:r w:rsidRPr="00487CF4">
        <w:rPr>
          <w:i/>
          <w:iCs/>
        </w:rPr>
        <w:t xml:space="preserve">M </w:t>
      </w:r>
      <w:r w:rsidRPr="00487CF4">
        <w:t xml:space="preserve">is the midpoint of </w:t>
      </w:r>
      <w:r w:rsidRPr="00487CF4">
        <w:rPr>
          <w:position w:val="-4"/>
        </w:rPr>
        <w:object w:dxaOrig="380" w:dyaOrig="320" w14:anchorId="1DF9F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6.05pt" o:ole="">
            <v:imagedata r:id="rId8" o:title=""/>
          </v:shape>
          <o:OLEObject Type="Embed" ProgID="Equation.DSMT4" ShapeID="_x0000_i1025" DrawAspect="Content" ObjectID="_1542742792" r:id="rId9"/>
        </w:object>
      </w:r>
      <w:r>
        <w:t>, then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</w:rPr>
          <m:t>AB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M</m:t>
        </m:r>
      </m:oMath>
      <w:r>
        <w:rPr>
          <w:i/>
          <w:iCs/>
        </w:rPr>
        <w:t>.</w:t>
      </w:r>
      <w:r w:rsidR="00662780">
        <w:rPr>
          <w:i/>
          <w:iCs/>
        </w:rPr>
        <w:t xml:space="preserve"> </w:t>
      </w:r>
      <w:r w:rsidR="00662780" w:rsidRPr="00487CF4">
        <w:t>(1 point)</w:t>
      </w:r>
    </w:p>
    <w:p w14:paraId="52F05F36" w14:textId="77777777" w:rsidR="00891FFE" w:rsidRDefault="00891FFE" w:rsidP="00891FFE"/>
    <w:p w14:paraId="6A817248" w14:textId="77777777" w:rsidR="00891FFE" w:rsidRDefault="00891FFE" w:rsidP="00891FFE"/>
    <w:p w14:paraId="030A21EE" w14:textId="77777777" w:rsidR="00891FFE" w:rsidRDefault="00891FFE" w:rsidP="00891FFE"/>
    <w:p w14:paraId="36C45EE9" w14:textId="77777777" w:rsidR="00891FFE" w:rsidRPr="00487CF4" w:rsidRDefault="00891FFE" w:rsidP="00891FFE"/>
    <w:p w14:paraId="2679D402" w14:textId="29C0CE35" w:rsidR="00891FFE" w:rsidRPr="00E05887" w:rsidRDefault="00891FFE" w:rsidP="00891FFE">
      <w:pPr>
        <w:rPr>
          <w:noProof/>
        </w:rPr>
      </w:pPr>
      <w:r w:rsidRPr="00087363">
        <w:rPr>
          <w:b/>
          <w:noProof/>
        </w:rPr>
        <w:t>5.</w:t>
      </w:r>
      <w:r w:rsidRPr="00E05887">
        <w:rPr>
          <w:noProof/>
        </w:rPr>
        <w:t xml:space="preserve"> In the figure, line </w:t>
      </w:r>
      <w:r w:rsidRPr="00E05887">
        <w:rPr>
          <w:i/>
          <w:iCs/>
          <w:noProof/>
        </w:rPr>
        <w:t xml:space="preserve">x </w:t>
      </w:r>
      <w:r w:rsidRPr="00E05887">
        <w:rPr>
          <w:noProof/>
        </w:rPr>
        <w:t xml:space="preserve">is parallel to line </w:t>
      </w:r>
      <w:r w:rsidRPr="00E05887">
        <w:rPr>
          <w:i/>
          <w:iCs/>
          <w:noProof/>
        </w:rPr>
        <w:t xml:space="preserve">y </w:t>
      </w:r>
      <w:r w:rsidRPr="00E05887">
        <w:rPr>
          <w:noProof/>
        </w:rPr>
        <w:t>and</w:t>
      </w:r>
      <w:r>
        <w:rPr>
          <w:noProof/>
        </w:rPr>
        <w:t xml:space="preserve"> </w:t>
      </w:r>
      <w:r w:rsidRPr="00E05887">
        <w:rPr>
          <w:position w:val="-4"/>
        </w:rPr>
        <w:object w:dxaOrig="1020" w:dyaOrig="240" w14:anchorId="00DB810A">
          <v:shape id="_x0000_i1026" type="#_x0000_t75" style="width:50.95pt;height:12.2pt" o:ole="">
            <v:imagedata r:id="rId10" o:title=""/>
          </v:shape>
          <o:OLEObject Type="Embed" ProgID="Equation.DSMT4" ShapeID="_x0000_i1026" DrawAspect="Content" ObjectID="_1542742793" r:id="rId11"/>
        </w:object>
      </w:r>
      <w:r>
        <w:t>.</w:t>
      </w:r>
      <w:r w:rsidRPr="00E05887">
        <w:rPr>
          <w:noProof/>
        </w:rPr>
        <w:t xml:space="preserve"> Determine the measure of</w:t>
      </w:r>
      <w:r w:rsidR="00425CF8">
        <w:rPr>
          <w:noProof/>
        </w:rPr>
        <w:t xml:space="preserve"> angle 6</w:t>
      </w:r>
      <w:r w:rsidRPr="00E05887">
        <w:rPr>
          <w:noProof/>
        </w:rPr>
        <w:t>.</w:t>
      </w:r>
      <w:r>
        <w:rPr>
          <w:noProof/>
        </w:rPr>
        <w:t xml:space="preserve"> </w:t>
      </w:r>
      <w:r w:rsidRPr="00487CF4">
        <w:t>(1 point)</w:t>
      </w:r>
    </w:p>
    <w:p w14:paraId="2AC72685" w14:textId="10B8DD30" w:rsidR="00891FFE" w:rsidRDefault="009615E3" w:rsidP="00891FFE">
      <w:r>
        <w:rPr>
          <w:noProof/>
        </w:rPr>
        <w:drawing>
          <wp:anchor distT="0" distB="0" distL="114300" distR="114300" simplePos="0" relativeHeight="251692032" behindDoc="0" locked="0" layoutInCell="1" allowOverlap="1" wp14:anchorId="0A70E2C1" wp14:editId="35BDDD34">
            <wp:simplePos x="0" y="0"/>
            <wp:positionH relativeFrom="column">
              <wp:posOffset>3542665</wp:posOffset>
            </wp:positionH>
            <wp:positionV relativeFrom="paragraph">
              <wp:posOffset>9867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D9555" w14:textId="2860480D" w:rsidR="00891FFE" w:rsidRDefault="00891FFE" w:rsidP="00891FFE"/>
    <w:p w14:paraId="4AF6AFA0" w14:textId="62BA7426" w:rsidR="00891FFE" w:rsidRDefault="00891FFE" w:rsidP="00891FFE"/>
    <w:p w14:paraId="4794EB14" w14:textId="77777777" w:rsidR="009615E3" w:rsidRDefault="009615E3" w:rsidP="00891FFE"/>
    <w:p w14:paraId="370B3A5A" w14:textId="77777777" w:rsidR="009615E3" w:rsidRDefault="009615E3" w:rsidP="00891FFE"/>
    <w:p w14:paraId="44CA719A" w14:textId="77777777" w:rsidR="009615E3" w:rsidRDefault="009615E3" w:rsidP="00891FFE"/>
    <w:p w14:paraId="2574F1CB" w14:textId="77777777" w:rsidR="009615E3" w:rsidRDefault="009615E3" w:rsidP="00891FFE"/>
    <w:p w14:paraId="126CD237" w14:textId="77777777" w:rsidR="009615E3" w:rsidRDefault="009615E3" w:rsidP="00891FFE"/>
    <w:p w14:paraId="73C936CF" w14:textId="77777777" w:rsidR="009615E3" w:rsidRDefault="009615E3" w:rsidP="00891FFE"/>
    <w:p w14:paraId="4C2EA641" w14:textId="7F476E55" w:rsidR="000A2710" w:rsidRPr="008C33FB" w:rsidRDefault="009615E3" w:rsidP="000A2710">
      <w:pPr>
        <w:rPr>
          <w:bCs/>
        </w:rPr>
      </w:pPr>
      <w:proofErr w:type="gramStart"/>
      <w:r>
        <w:rPr>
          <w:b/>
        </w:rPr>
        <w:t>6</w:t>
      </w:r>
      <w:r w:rsidRPr="008F4D09">
        <w:t xml:space="preserve">. </w:t>
      </w:r>
      <w:r w:rsidR="000A2710" w:rsidRPr="008C33FB">
        <w:rPr>
          <w:b/>
          <w:bCs/>
        </w:rPr>
        <w:t>.</w:t>
      </w:r>
      <w:proofErr w:type="gramEnd"/>
      <w:r w:rsidR="000A2710">
        <w:rPr>
          <w:bCs/>
        </w:rPr>
        <w:t xml:space="preserve"> </w:t>
      </w:r>
      <w:r w:rsidR="000A2710" w:rsidRPr="008C33FB">
        <w:rPr>
          <w:bCs/>
        </w:rPr>
        <w:t xml:space="preserve">In the figure, given that </w:t>
      </w:r>
      <w:r w:rsidR="000A2710" w:rsidRPr="008C33FB">
        <w:rPr>
          <w:bCs/>
          <w:position w:val="-4"/>
        </w:rPr>
        <w:object w:dxaOrig="940" w:dyaOrig="320" w14:anchorId="048DBA3F">
          <v:shape id="_x0000_i1027" type="#_x0000_t75" style="width:47.1pt;height:16.05pt" o:ole="">
            <v:imagedata r:id="rId13" o:title=""/>
          </v:shape>
          <o:OLEObject Type="Embed" ProgID="Equation.DSMT4" ShapeID="_x0000_i1027" DrawAspect="Content" ObjectID="_1542742794" r:id="rId14"/>
        </w:object>
      </w:r>
      <w:r w:rsidR="000A2710">
        <w:rPr>
          <w:bCs/>
        </w:rPr>
        <w:t xml:space="preserve">, </w:t>
      </w:r>
      <w:r w:rsidR="000A2710">
        <w:rPr>
          <w:bCs/>
          <w:i/>
        </w:rPr>
        <w:t xml:space="preserve">AB </w:t>
      </w:r>
      <w:r w:rsidR="000A2710">
        <w:rPr>
          <w:bCs/>
        </w:rPr>
        <w:t xml:space="preserve">= </w:t>
      </w:r>
      <w:r w:rsidR="00425CF8">
        <w:rPr>
          <w:bCs/>
        </w:rPr>
        <w:t>3</w:t>
      </w:r>
      <w:r w:rsidR="000A2710">
        <w:rPr>
          <w:bCs/>
          <w:i/>
        </w:rPr>
        <w:t xml:space="preserve">x </w:t>
      </w:r>
      <w:r w:rsidR="000A2710">
        <w:rPr>
          <w:bCs/>
        </w:rPr>
        <w:t xml:space="preserve">+ 9, </w:t>
      </w:r>
      <w:r w:rsidR="000A2710">
        <w:rPr>
          <w:bCs/>
          <w:i/>
        </w:rPr>
        <w:t xml:space="preserve">BC </w:t>
      </w:r>
      <w:r w:rsidR="00425CF8">
        <w:rPr>
          <w:bCs/>
        </w:rPr>
        <w:t>= 45</w:t>
      </w:r>
      <w:r w:rsidR="000A2710">
        <w:rPr>
          <w:bCs/>
        </w:rPr>
        <w:t xml:space="preserve">. Solve for </w:t>
      </w:r>
      <w:r w:rsidR="000A2710">
        <w:rPr>
          <w:bCs/>
          <w:i/>
        </w:rPr>
        <w:t xml:space="preserve">x, AB, </w:t>
      </w:r>
      <w:r w:rsidR="000A2710" w:rsidRPr="00425CF8">
        <w:rPr>
          <w:bCs/>
        </w:rPr>
        <w:t>and</w:t>
      </w:r>
      <w:r w:rsidR="000A2710">
        <w:rPr>
          <w:bCs/>
          <w:i/>
        </w:rPr>
        <w:t xml:space="preserve"> BC. </w:t>
      </w:r>
      <w:r w:rsidR="000A2710">
        <w:rPr>
          <w:bCs/>
        </w:rPr>
        <w:t>Show each step.</w:t>
      </w:r>
    </w:p>
    <w:p w14:paraId="34ACDB43" w14:textId="77777777" w:rsidR="000A2710" w:rsidRDefault="000A2710" w:rsidP="000A2710">
      <w:pPr>
        <w:rPr>
          <w:bCs/>
        </w:rPr>
      </w:pPr>
    </w:p>
    <w:p w14:paraId="3EE1BB4A" w14:textId="1BCD93B5" w:rsidR="000A2710" w:rsidRDefault="000A2710" w:rsidP="000A2710">
      <w:pPr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715584" behindDoc="0" locked="0" layoutInCell="1" allowOverlap="1" wp14:anchorId="4F6ABD41" wp14:editId="4CEB57D4">
            <wp:simplePos x="0" y="0"/>
            <wp:positionH relativeFrom="column">
              <wp:posOffset>4234815</wp:posOffset>
            </wp:positionH>
            <wp:positionV relativeFrom="paragraph">
              <wp:posOffset>43180</wp:posOffset>
            </wp:positionV>
            <wp:extent cx="1913255" cy="941705"/>
            <wp:effectExtent l="0" t="0" r="0" b="0"/>
            <wp:wrapTight wrapText="bothSides">
              <wp:wrapPolygon edited="0">
                <wp:start x="4588" y="0"/>
                <wp:lineTo x="0" y="18061"/>
                <wp:lineTo x="0" y="20974"/>
                <wp:lineTo x="16058" y="20974"/>
                <wp:lineTo x="20933" y="1748"/>
                <wp:lineTo x="20933" y="0"/>
                <wp:lineTo x="4588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64749"/>
                    <a:stretch/>
                  </pic:blipFill>
                  <pic:spPr bwMode="auto">
                    <a:xfrm>
                      <a:off x="0" y="0"/>
                      <a:ext cx="191325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AE437" w14:textId="04EAE58D" w:rsidR="000A2710" w:rsidRDefault="00425CF8" w:rsidP="000A2710">
      <w:pPr>
        <w:rPr>
          <w:bCs/>
        </w:rPr>
      </w:pPr>
      <w:r>
        <w:rPr>
          <w:bCs/>
        </w:rPr>
        <w:t>State an equation</w:t>
      </w:r>
      <w:r w:rsidR="000A2710">
        <w:rPr>
          <w:bCs/>
        </w:rPr>
        <w:t xml:space="preserve"> (1 </w:t>
      </w:r>
      <w:proofErr w:type="spellStart"/>
      <w:r w:rsidR="000A2710">
        <w:rPr>
          <w:bCs/>
        </w:rPr>
        <w:t>pt</w:t>
      </w:r>
      <w:proofErr w:type="spellEnd"/>
      <w:r w:rsidR="000A2710">
        <w:rPr>
          <w:bCs/>
        </w:rPr>
        <w:t>):</w:t>
      </w:r>
    </w:p>
    <w:p w14:paraId="0C72061F" w14:textId="77777777" w:rsidR="000A2710" w:rsidRDefault="000A2710" w:rsidP="000A2710">
      <w:pPr>
        <w:rPr>
          <w:bCs/>
        </w:rPr>
      </w:pPr>
    </w:p>
    <w:p w14:paraId="38A836C9" w14:textId="77777777" w:rsidR="00425CF8" w:rsidRDefault="00425CF8" w:rsidP="000A2710">
      <w:pPr>
        <w:rPr>
          <w:bCs/>
        </w:rPr>
      </w:pPr>
    </w:p>
    <w:p w14:paraId="4274F451" w14:textId="77777777" w:rsidR="00425CF8" w:rsidRDefault="00425CF8" w:rsidP="000A2710">
      <w:pPr>
        <w:rPr>
          <w:bCs/>
        </w:rPr>
      </w:pPr>
    </w:p>
    <w:p w14:paraId="0D619BB9" w14:textId="77777777" w:rsidR="000A2710" w:rsidRDefault="000A2710" w:rsidP="000A2710">
      <w:pPr>
        <w:tabs>
          <w:tab w:val="left" w:pos="7200"/>
        </w:tabs>
        <w:rPr>
          <w:bCs/>
        </w:rPr>
      </w:pPr>
    </w:p>
    <w:p w14:paraId="4F973E24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837C92F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0F2E15AD" w14:textId="77777777" w:rsidR="000A2710" w:rsidRDefault="000A2710" w:rsidP="000A2710">
      <w:pPr>
        <w:tabs>
          <w:tab w:val="left" w:pos="7200"/>
          <w:tab w:val="right" w:pos="9810"/>
        </w:tabs>
        <w:rPr>
          <w:bCs/>
        </w:rPr>
      </w:pPr>
    </w:p>
    <w:p w14:paraId="76023C3A" w14:textId="77777777" w:rsidR="000A2710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AB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4ECD679E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</w:p>
    <w:p w14:paraId="390CFDA1" w14:textId="77777777" w:rsidR="000A2710" w:rsidRPr="00FF6C14" w:rsidRDefault="000A2710" w:rsidP="000A2710">
      <w:pPr>
        <w:tabs>
          <w:tab w:val="left" w:pos="7200"/>
          <w:tab w:val="right" w:pos="9810"/>
        </w:tabs>
        <w:rPr>
          <w:bCs/>
          <w:i/>
        </w:rPr>
      </w:pPr>
      <w:r>
        <w:rPr>
          <w:bCs/>
        </w:rPr>
        <w:tab/>
      </w:r>
      <w:r>
        <w:rPr>
          <w:bCs/>
          <w:i/>
        </w:rPr>
        <w:t>BC =</w:t>
      </w:r>
      <w:r>
        <w:rPr>
          <w:bCs/>
          <w:i/>
        </w:rPr>
        <w:tab/>
      </w:r>
      <w:r>
        <w:rPr>
          <w:bCs/>
        </w:rPr>
        <w:t xml:space="preserve">(1 </w:t>
      </w:r>
      <w:proofErr w:type="spellStart"/>
      <w:r>
        <w:rPr>
          <w:bCs/>
        </w:rPr>
        <w:t>pt</w:t>
      </w:r>
      <w:proofErr w:type="spellEnd"/>
      <w:r>
        <w:rPr>
          <w:bCs/>
        </w:rPr>
        <w:t>)</w:t>
      </w:r>
    </w:p>
    <w:p w14:paraId="426ACC2D" w14:textId="77777777" w:rsidR="000A2710" w:rsidRDefault="000A2710" w:rsidP="000A2710">
      <w:pPr>
        <w:tabs>
          <w:tab w:val="right" w:pos="9810"/>
        </w:tabs>
        <w:rPr>
          <w:bCs/>
        </w:rPr>
      </w:pPr>
    </w:p>
    <w:p w14:paraId="0A443D9E" w14:textId="77777777" w:rsidR="000A2710" w:rsidRDefault="000A2710" w:rsidP="000A2710">
      <w:pPr>
        <w:rPr>
          <w:bCs/>
        </w:rPr>
      </w:pPr>
    </w:p>
    <w:p w14:paraId="74BC6D7B" w14:textId="443BC518" w:rsidR="00891FFE" w:rsidRPr="000A2710" w:rsidRDefault="000A2710" w:rsidP="00891FFE">
      <w:pPr>
        <w:rPr>
          <w:bCs/>
        </w:rPr>
      </w:pPr>
      <w:r>
        <w:rPr>
          <w:bCs/>
        </w:rPr>
        <w:t xml:space="preserve">Check (1 </w:t>
      </w:r>
      <w:proofErr w:type="spellStart"/>
      <w:r>
        <w:rPr>
          <w:bCs/>
        </w:rPr>
        <w:t>pt</w:t>
      </w:r>
      <w:proofErr w:type="spellEnd"/>
      <w:r>
        <w:rPr>
          <w:bCs/>
        </w:rPr>
        <w:t>):</w:t>
      </w:r>
      <w:r w:rsidR="00891FFE" w:rsidRPr="00E05887">
        <w:br w:type="page"/>
      </w:r>
    </w:p>
    <w:p w14:paraId="016EB9A4" w14:textId="77777777" w:rsidR="00891FFE" w:rsidRDefault="00891FFE" w:rsidP="00891FFE">
      <w:r w:rsidRPr="00087363">
        <w:rPr>
          <w:b/>
        </w:rPr>
        <w:t>7.</w:t>
      </w:r>
      <w:r w:rsidRPr="00FF090F">
        <w:t xml:space="preserve"> </w:t>
      </w:r>
      <w:r>
        <w:t>Write the letter of the description in front of each term</w:t>
      </w:r>
      <w:r w:rsidRPr="00EE3167">
        <w:t>.</w:t>
      </w:r>
      <w:r>
        <w:t xml:space="preserve"> </w:t>
      </w:r>
      <w:r w:rsidRPr="00FF090F">
        <w:t>(1 point</w:t>
      </w:r>
      <w:r>
        <w:t xml:space="preserve"> each</w:t>
      </w:r>
      <w:r w:rsidRPr="00FF090F">
        <w:t>)</w:t>
      </w:r>
    </w:p>
    <w:p w14:paraId="0FD48AAB" w14:textId="77777777" w:rsidR="00891FFE" w:rsidRDefault="00891FFE" w:rsidP="00891FFE">
      <w:r>
        <w:rPr>
          <w:noProof/>
        </w:rPr>
        <w:drawing>
          <wp:anchor distT="0" distB="0" distL="114300" distR="114300" simplePos="0" relativeHeight="251694080" behindDoc="0" locked="0" layoutInCell="1" allowOverlap="1" wp14:anchorId="4D99F010" wp14:editId="402E7EA9">
            <wp:simplePos x="0" y="0"/>
            <wp:positionH relativeFrom="column">
              <wp:posOffset>958850</wp:posOffset>
            </wp:positionH>
            <wp:positionV relativeFrom="paragraph">
              <wp:posOffset>153572</wp:posOffset>
            </wp:positionV>
            <wp:extent cx="5842000" cy="1320800"/>
            <wp:effectExtent l="0" t="0" r="0" b="0"/>
            <wp:wrapTight wrapText="bothSides">
              <wp:wrapPolygon edited="0">
                <wp:start x="188" y="1246"/>
                <wp:lineTo x="0" y="2908"/>
                <wp:lineTo x="0" y="19108"/>
                <wp:lineTo x="94" y="19938"/>
                <wp:lineTo x="376" y="20769"/>
                <wp:lineTo x="9485" y="20769"/>
                <wp:lineTo x="19534" y="19938"/>
                <wp:lineTo x="20943" y="19523"/>
                <wp:lineTo x="20943" y="12877"/>
                <wp:lineTo x="16529" y="9969"/>
                <wp:lineTo x="20943" y="8308"/>
                <wp:lineTo x="21037" y="2492"/>
                <wp:lineTo x="14650" y="1246"/>
                <wp:lineTo x="188" y="1246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7D8A" w14:textId="099D91D3" w:rsidR="00891FFE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643E7252" w14:textId="414C7EF0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4AB49100" w14:textId="2E029353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C2B8558" w14:textId="510894A1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7CA73A5C" w14:textId="7D2B2134" w:rsidR="00B96CFD" w:rsidRDefault="00B96CFD" w:rsidP="00B96CFD">
      <w:pPr>
        <w:pStyle w:val="ListParagraph"/>
        <w:numPr>
          <w:ilvl w:val="0"/>
          <w:numId w:val="11"/>
        </w:numPr>
        <w:spacing w:line="360" w:lineRule="auto"/>
      </w:pPr>
      <w:r>
        <w:t>______</w:t>
      </w:r>
    </w:p>
    <w:p w14:paraId="0B357C98" w14:textId="70C9BD98" w:rsidR="00E47FAF" w:rsidRDefault="00B96CFD" w:rsidP="00891FFE">
      <w:r>
        <w:t>(</w:t>
      </w:r>
      <w:r w:rsidRPr="00691B18">
        <w:rPr>
          <w:i/>
        </w:rPr>
        <w:t xml:space="preserve">for credit, you must write </w:t>
      </w:r>
      <w:r w:rsidR="00691B18" w:rsidRPr="00691B18">
        <w:rPr>
          <w:i/>
        </w:rPr>
        <w:t>the correct letters in the blanks</w:t>
      </w:r>
      <w:r w:rsidR="00691B18">
        <w:t>)</w:t>
      </w:r>
    </w:p>
    <w:p w14:paraId="14219F68" w14:textId="77777777" w:rsidR="00B96CFD" w:rsidRDefault="00B96CFD" w:rsidP="00891FFE"/>
    <w:p w14:paraId="54FD7933" w14:textId="79BE7CFA" w:rsidR="00FB09F3" w:rsidRDefault="00B96CFD" w:rsidP="00FB09F3">
      <w:pPr>
        <w:rPr>
          <w:bCs/>
        </w:rPr>
      </w:pPr>
      <w:proofErr w:type="gramStart"/>
      <w:r w:rsidRPr="00087363">
        <w:rPr>
          <w:rFonts w:asciiTheme="minorHAnsi" w:hAnsiTheme="minorHAnsi"/>
          <w:b/>
        </w:rPr>
        <w:t>8.</w:t>
      </w:r>
      <w:r w:rsidR="00FB09F3" w:rsidRPr="00FB09F3">
        <w:rPr>
          <w:b/>
          <w:bCs/>
        </w:rPr>
        <w:t xml:space="preserve"> </w:t>
      </w:r>
      <w:r w:rsidR="00FB09F3">
        <w:rPr>
          <w:b/>
          <w:bCs/>
        </w:rPr>
        <w:t>.</w:t>
      </w:r>
      <w:proofErr w:type="gramEnd"/>
      <w:r w:rsidR="00FB09F3">
        <w:rPr>
          <w:bCs/>
        </w:rPr>
        <w:t xml:space="preserve"> </w:t>
      </w:r>
      <w:r w:rsidR="00FB09F3" w:rsidRPr="00864E30">
        <w:rPr>
          <w:bCs/>
          <w:position w:val="-4"/>
        </w:rPr>
        <w:object w:dxaOrig="720" w:dyaOrig="240" w14:anchorId="7C7721B0">
          <v:shape id="_x0000_i1028" type="#_x0000_t75" style="width:36.55pt;height:12.2pt" o:ole="">
            <v:imagedata r:id="rId17" o:title=""/>
          </v:shape>
          <o:OLEObject Type="Embed" ProgID="Equation.DSMT4" ShapeID="_x0000_i1028" DrawAspect="Content" ObjectID="_1542742795" r:id="rId18"/>
        </w:object>
      </w:r>
      <w:r w:rsidR="00FB09F3">
        <w:rPr>
          <w:bCs/>
        </w:rPr>
        <w:t xml:space="preserve"> and </w:t>
      </w:r>
      <w:r w:rsidR="00FB09F3" w:rsidRPr="00864E30">
        <w:rPr>
          <w:bCs/>
          <w:position w:val="-4"/>
        </w:rPr>
        <w:object w:dxaOrig="720" w:dyaOrig="240" w14:anchorId="0154605E">
          <v:shape id="_x0000_i1029" type="#_x0000_t75" style="width:36.55pt;height:12.2pt" o:ole="">
            <v:imagedata r:id="rId19" o:title=""/>
          </v:shape>
          <o:OLEObject Type="Embed" ProgID="Equation.DSMT4" ShapeID="_x0000_i1029" DrawAspect="Content" ObjectID="_1542742796" r:id="rId20"/>
        </w:object>
      </w:r>
      <w:r w:rsidR="00FB09F3">
        <w:rPr>
          <w:bCs/>
        </w:rPr>
        <w:t xml:space="preserve"> are </w:t>
      </w:r>
      <w:r w:rsidR="00843E62">
        <w:rPr>
          <w:bCs/>
        </w:rPr>
        <w:t>complementary</w:t>
      </w:r>
      <w:r w:rsidR="00FB09F3">
        <w:rPr>
          <w:bCs/>
        </w:rPr>
        <w:t xml:space="preserve"> angles. </w:t>
      </w:r>
      <w:r w:rsidR="00FB09F3" w:rsidRPr="00864E30">
        <w:rPr>
          <w:bCs/>
          <w:position w:val="-4"/>
        </w:rPr>
        <w:object w:dxaOrig="1840" w:dyaOrig="240" w14:anchorId="1D019A57">
          <v:shape id="_x0000_i1030" type="#_x0000_t75" style="width:91.95pt;height:12.2pt" o:ole="">
            <v:imagedata r:id="rId21" o:title=""/>
          </v:shape>
          <o:OLEObject Type="Embed" ProgID="Equation.DSMT4" ShapeID="_x0000_i1030" DrawAspect="Content" ObjectID="_1542742797" r:id="rId22"/>
        </w:object>
      </w:r>
      <w:r w:rsidR="00FB09F3">
        <w:rPr>
          <w:bCs/>
        </w:rPr>
        <w:t xml:space="preserve">, and </w:t>
      </w:r>
      <w:r w:rsidR="00FB09F3" w:rsidRPr="00864E30">
        <w:rPr>
          <w:bCs/>
          <w:position w:val="-4"/>
        </w:rPr>
        <w:object w:dxaOrig="1840" w:dyaOrig="240" w14:anchorId="618ACB2E">
          <v:shape id="_x0000_i1031" type="#_x0000_t75" style="width:92.5pt;height:12.2pt" o:ole="">
            <v:imagedata r:id="rId23" o:title=""/>
          </v:shape>
          <o:OLEObject Type="Embed" ProgID="Equation.DSMT4" ShapeID="_x0000_i1031" DrawAspect="Content" ObjectID="_1542742798" r:id="rId24"/>
        </w:object>
      </w:r>
      <w:r w:rsidR="00FB09F3">
        <w:rPr>
          <w:bCs/>
        </w:rPr>
        <w:t xml:space="preserve">. Find </w:t>
      </w:r>
      <w:r w:rsidR="00FB09F3">
        <w:rPr>
          <w:bCs/>
          <w:i/>
        </w:rPr>
        <w:t xml:space="preserve">x </w:t>
      </w:r>
      <w:r w:rsidR="00FB09F3">
        <w:rPr>
          <w:bCs/>
        </w:rPr>
        <w:t>and the measure of each angle.</w:t>
      </w:r>
    </w:p>
    <w:p w14:paraId="1B1F794A" w14:textId="77777777" w:rsidR="00FB09F3" w:rsidRDefault="00FB09F3" w:rsidP="00FB09F3">
      <w:pPr>
        <w:rPr>
          <w:bCs/>
        </w:rPr>
      </w:pPr>
    </w:p>
    <w:p w14:paraId="3FF4660D" w14:textId="77777777" w:rsidR="00FB09F3" w:rsidRDefault="00FB09F3" w:rsidP="00FB09F3">
      <w:pPr>
        <w:rPr>
          <w:bCs/>
        </w:rPr>
      </w:pPr>
    </w:p>
    <w:p w14:paraId="1DFBD2C6" w14:textId="77777777" w:rsidR="00FB09F3" w:rsidRDefault="00FB09F3" w:rsidP="00FB09F3">
      <w:pPr>
        <w:rPr>
          <w:bCs/>
        </w:rPr>
      </w:pPr>
    </w:p>
    <w:p w14:paraId="60D1A56F" w14:textId="77777777" w:rsidR="00FB09F3" w:rsidRDefault="00FB09F3" w:rsidP="00FB09F3">
      <w:pPr>
        <w:rPr>
          <w:bCs/>
        </w:rPr>
      </w:pPr>
    </w:p>
    <w:p w14:paraId="209941DF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</w:t>
      </w:r>
      <w:r>
        <w:rPr>
          <w:bCs/>
          <w:i/>
        </w:rPr>
        <w:t>x =</w:t>
      </w:r>
    </w:p>
    <w:p w14:paraId="3280D3B1" w14:textId="77777777" w:rsidR="00FB09F3" w:rsidRDefault="00FB09F3" w:rsidP="00FB09F3">
      <w:pPr>
        <w:tabs>
          <w:tab w:val="left" w:pos="7200"/>
        </w:tabs>
        <w:rPr>
          <w:bCs/>
        </w:rPr>
      </w:pPr>
    </w:p>
    <w:p w14:paraId="1345F250" w14:textId="77777777" w:rsidR="00FB09F3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080" w:dyaOrig="240" w14:anchorId="24A1854F">
          <v:shape id="_x0000_i1032" type="#_x0000_t75" style="width:54.3pt;height:12.2pt" o:ole="">
            <v:imagedata r:id="rId25" o:title=""/>
          </v:shape>
          <o:OLEObject Type="Embed" ProgID="Equation.DSMT4" ShapeID="_x0000_i1032" DrawAspect="Content" ObjectID="_1542742799" r:id="rId26"/>
        </w:object>
      </w:r>
    </w:p>
    <w:p w14:paraId="7D6DA5B3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</w:p>
    <w:p w14:paraId="727ABE88" w14:textId="77777777" w:rsidR="00FB09F3" w:rsidRPr="00FF6C14" w:rsidRDefault="00FB09F3" w:rsidP="00FB09F3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1100" w:dyaOrig="240" w14:anchorId="6383DE8B">
          <v:shape id="_x0000_i1033" type="#_x0000_t75" style="width:55.4pt;height:12.2pt" o:ole="">
            <v:imagedata r:id="rId27" o:title=""/>
          </v:shape>
          <o:OLEObject Type="Embed" ProgID="Equation.DSMT4" ShapeID="_x0000_i1033" DrawAspect="Content" ObjectID="_1542742800" r:id="rId28"/>
        </w:object>
      </w:r>
    </w:p>
    <w:p w14:paraId="69EC6702" w14:textId="77777777" w:rsidR="00FB09F3" w:rsidRDefault="00FB09F3" w:rsidP="00FB09F3">
      <w:pPr>
        <w:rPr>
          <w:bCs/>
        </w:rPr>
      </w:pPr>
    </w:p>
    <w:p w14:paraId="2D389E74" w14:textId="77777777" w:rsidR="00FB09F3" w:rsidRDefault="00FB09F3" w:rsidP="00FB09F3">
      <w:pPr>
        <w:rPr>
          <w:bCs/>
        </w:rPr>
      </w:pPr>
    </w:p>
    <w:p w14:paraId="7023A31A" w14:textId="77777777" w:rsidR="00FB09F3" w:rsidRDefault="00FB09F3" w:rsidP="00FB09F3">
      <w:pPr>
        <w:rPr>
          <w:bCs/>
        </w:rPr>
      </w:pPr>
    </w:p>
    <w:p w14:paraId="012CA96E" w14:textId="6AEDA917" w:rsidR="00BB11F8" w:rsidRDefault="00BB11F8" w:rsidP="00891FFE"/>
    <w:p w14:paraId="296C9111" w14:textId="2284C523" w:rsidR="00BB11F8" w:rsidRDefault="00BB11F8" w:rsidP="00891FFE"/>
    <w:p w14:paraId="7754FE0B" w14:textId="3BFFFDFA" w:rsidR="00891FFE" w:rsidRDefault="00891FFE" w:rsidP="00891FFE"/>
    <w:p w14:paraId="12A2EB87" w14:textId="2B4DBCEA" w:rsidR="00891FFE" w:rsidRDefault="00BB11F8" w:rsidP="00891FFE">
      <w:r w:rsidRPr="00BB11F8">
        <w:rPr>
          <w:b/>
        </w:rPr>
        <w:t>9</w:t>
      </w:r>
      <w:r w:rsidR="00891FFE" w:rsidRPr="00BB11F8">
        <w:rPr>
          <w:b/>
        </w:rPr>
        <w:t>.</w:t>
      </w:r>
      <w:r w:rsidR="00891FFE">
        <w:t xml:space="preserve"> </w:t>
      </w:r>
      <w:r w:rsidR="00891FFE" w:rsidRPr="00FF090F">
        <w:t>(1 point)</w:t>
      </w:r>
    </w:p>
    <w:p w14:paraId="0F325384" w14:textId="194E8D23" w:rsidR="00891FFE" w:rsidRDefault="00891FFE" w:rsidP="00891FFE">
      <w:r>
        <w:rPr>
          <w:noProof/>
        </w:rPr>
        <w:drawing>
          <wp:inline distT="0" distB="0" distL="0" distR="0" wp14:anchorId="578A262A" wp14:editId="2AD7A223">
            <wp:extent cx="5943600" cy="1696737"/>
            <wp:effectExtent l="0" t="0" r="0" b="508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96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488A9" w14:textId="77777777" w:rsidR="00B3761F" w:rsidRDefault="00B3761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524007EF" w14:textId="781013EB" w:rsidR="00B3761F" w:rsidRDefault="00926BF5" w:rsidP="00926BF5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1</w:t>
      </w:r>
      <w:r w:rsidR="00B3761F">
        <w:rPr>
          <w:rFonts w:asciiTheme="minorHAnsi" w:hAnsiTheme="minorHAnsi"/>
          <w:b/>
        </w:rPr>
        <w:t>0</w:t>
      </w:r>
      <w:r w:rsidRPr="00BB4B22">
        <w:rPr>
          <w:rFonts w:asciiTheme="minorHAnsi" w:hAnsiTheme="minorHAnsi"/>
          <w:b/>
        </w:rPr>
        <w:t>.</w:t>
      </w:r>
      <w:r w:rsidR="00B3761F">
        <w:rPr>
          <w:rFonts w:asciiTheme="minorHAnsi" w:hAnsiTheme="minorHAnsi"/>
        </w:rPr>
        <w:t xml:space="preserve"> Given</w:t>
      </w:r>
      <w:r>
        <w:rPr>
          <w:rFonts w:asciiTheme="minorHAnsi" w:hAnsiTheme="minorHAnsi"/>
        </w:rPr>
        <w:t xml:space="preserve"> the diagram at right</w:t>
      </w:r>
      <w:r w:rsidR="00B3761F">
        <w:rPr>
          <w:rFonts w:asciiTheme="minorHAnsi" w:hAnsiTheme="minorHAnsi"/>
        </w:rPr>
        <w:t xml:space="preserve">. </w:t>
      </w:r>
      <w:r w:rsidR="00B3761F" w:rsidRPr="00FF090F">
        <w:t>(1 point</w:t>
      </w:r>
      <w:r w:rsidR="00B3761F">
        <w:t xml:space="preserve"> each</w:t>
      </w:r>
      <w:r w:rsidR="00B3761F" w:rsidRPr="00FF090F">
        <w:t>)</w:t>
      </w:r>
    </w:p>
    <w:p w14:paraId="211DDEB7" w14:textId="3273891C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 xml:space="preserve">a. </w:t>
      </w:r>
      <w:r w:rsidR="00E236CC">
        <w:rPr>
          <w:rFonts w:asciiTheme="minorHAnsi" w:hAnsiTheme="minorHAnsi"/>
        </w:rPr>
        <w:t xml:space="preserve">As a pair, </w:t>
      </w:r>
      <w:r w:rsidR="00926BF5" w:rsidRPr="006C589B">
        <w:rPr>
          <w:rFonts w:asciiTheme="minorHAnsi" w:hAnsiTheme="minorHAnsi"/>
          <w:position w:val="-4"/>
        </w:rPr>
        <w:object w:dxaOrig="400" w:dyaOrig="240" w14:anchorId="3FD8A640">
          <v:shape id="_x0000_i1034" type="#_x0000_t75" style="width:19.95pt;height:12.2pt" o:ole="">
            <v:imagedata r:id="rId30" o:title=""/>
          </v:shape>
          <o:OLEObject Type="Embed" ProgID="Equation.DSMT4" ShapeID="_x0000_i1034" DrawAspect="Content" ObjectID="_1542742801" r:id="rId31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2</m:t>
        </m:r>
      </m:oMath>
      <w:r w:rsidR="00A371D3">
        <w:rPr>
          <w:rFonts w:asciiTheme="minorHAnsi" w:hAnsiTheme="minorHAnsi"/>
        </w:rPr>
        <w:t xml:space="preserve"> </w:t>
      </w:r>
      <w:r w:rsidR="00926BF5">
        <w:rPr>
          <w:rFonts w:asciiTheme="minorHAnsi" w:hAnsiTheme="minorHAnsi"/>
        </w:rPr>
        <w:t>are called what kind of angles?</w:t>
      </w:r>
    </w:p>
    <w:p w14:paraId="11F5CEA7" w14:textId="6810AC61" w:rsidR="00926BF5" w:rsidRDefault="00B3761F" w:rsidP="00926BF5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96128" behindDoc="0" locked="0" layoutInCell="1" allowOverlap="1" wp14:anchorId="731C2602" wp14:editId="655CAD04">
            <wp:simplePos x="0" y="0"/>
            <wp:positionH relativeFrom="column">
              <wp:posOffset>4109085</wp:posOffset>
            </wp:positionH>
            <wp:positionV relativeFrom="paragraph">
              <wp:posOffset>106680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58AAD" w14:textId="77777777" w:rsidR="00926BF5" w:rsidRDefault="00926BF5" w:rsidP="00926BF5">
      <w:pPr>
        <w:rPr>
          <w:rFonts w:asciiTheme="minorHAnsi" w:hAnsiTheme="minorHAnsi"/>
        </w:rPr>
      </w:pPr>
    </w:p>
    <w:p w14:paraId="55A5D68E" w14:textId="77777777" w:rsidR="00926BF5" w:rsidRDefault="00926BF5" w:rsidP="00926BF5">
      <w:pPr>
        <w:rPr>
          <w:rFonts w:asciiTheme="minorHAnsi" w:hAnsiTheme="minorHAnsi"/>
        </w:rPr>
      </w:pPr>
    </w:p>
    <w:p w14:paraId="5624D8E8" w14:textId="17133B13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b.</w:t>
      </w:r>
      <w:r w:rsidR="00926BF5" w:rsidRPr="00B3761F">
        <w:rPr>
          <w:rFonts w:asciiTheme="minorHAnsi" w:hAnsiTheme="minorHAnsi"/>
        </w:rPr>
        <w:t xml:space="preserve"> </w:t>
      </w:r>
      <w:r w:rsidR="00926BF5" w:rsidRPr="006C589B">
        <w:rPr>
          <w:rFonts w:asciiTheme="minorHAnsi" w:hAnsiTheme="minorHAnsi"/>
          <w:position w:val="-4"/>
        </w:rPr>
        <w:object w:dxaOrig="340" w:dyaOrig="240" w14:anchorId="3346F6CE">
          <v:shape id="_x0000_i1035" type="#_x0000_t75" style="width:17.15pt;height:12.2pt" o:ole="">
            <v:imagedata r:id="rId33" o:title=""/>
          </v:shape>
          <o:OLEObject Type="Embed" ProgID="Equation.DSMT4" ShapeID="_x0000_i1035" DrawAspect="Content" ObjectID="_1542742802" r:id="rId34"/>
        </w:object>
      </w:r>
      <w:r w:rsidR="00926BF5"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7</m:t>
        </m:r>
      </m:oMath>
      <w:r w:rsidR="00926BF5">
        <w:rPr>
          <w:rFonts w:asciiTheme="minorHAnsi" w:hAnsiTheme="minorHAnsi"/>
        </w:rPr>
        <w:t xml:space="preserve"> have what relationship?</w:t>
      </w:r>
    </w:p>
    <w:p w14:paraId="5EA21585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0B2075F9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75A7F16" w14:textId="7777777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5CA6095" w14:textId="78B9D66A" w:rsidR="00926BF5" w:rsidRDefault="00B3761F" w:rsidP="00926BF5">
      <w:pPr>
        <w:ind w:left="360" w:hanging="360"/>
        <w:rPr>
          <w:rFonts w:asciiTheme="minorHAnsi" w:hAnsiTheme="minorHAnsi"/>
        </w:rPr>
      </w:pPr>
      <w:r w:rsidRPr="00B3761F">
        <w:rPr>
          <w:rFonts w:asciiTheme="minorHAnsi" w:hAnsiTheme="minorHAnsi"/>
        </w:rPr>
        <w:t>c</w:t>
      </w:r>
      <w:r w:rsidR="00926BF5" w:rsidRPr="00B3761F">
        <w:rPr>
          <w:rFonts w:asciiTheme="minorHAnsi" w:hAnsiTheme="minorHAnsi"/>
        </w:rPr>
        <w:t>.</w:t>
      </w:r>
      <w:r w:rsidR="00926BF5">
        <w:rPr>
          <w:rFonts w:asciiTheme="minorHAnsi" w:hAnsiTheme="minorHAnsi"/>
        </w:rPr>
        <w:t xml:space="preserve"> What would you call the angle pair </w:t>
      </w:r>
      <w:r w:rsidR="00926BF5" w:rsidRPr="006C589B">
        <w:rPr>
          <w:rFonts w:asciiTheme="minorHAnsi" w:hAnsiTheme="minorHAnsi"/>
          <w:position w:val="-4"/>
        </w:rPr>
        <w:object w:dxaOrig="380" w:dyaOrig="240" w14:anchorId="2837B650">
          <v:shape id="_x0000_i1036" type="#_x0000_t75" style="width:18.85pt;height:12.2pt" o:ole="">
            <v:imagedata r:id="rId35" o:title=""/>
          </v:shape>
          <o:OLEObject Type="Embed" ProgID="Equation.DSMT4" ShapeID="_x0000_i1036" DrawAspect="Content" ObjectID="_1542742803" r:id="rId36"/>
        </w:object>
      </w:r>
      <w:r w:rsidR="00926BF5">
        <w:rPr>
          <w:rFonts w:asciiTheme="minorHAnsi" w:hAnsiTheme="minorHAnsi"/>
        </w:rPr>
        <w:t xml:space="preserve"> and</w:t>
      </w:r>
      <w:r w:rsidR="00843E62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2</m:t>
        </m:r>
      </m:oMath>
      <w:r w:rsidR="00926BF5">
        <w:rPr>
          <w:rFonts w:asciiTheme="minorHAnsi" w:hAnsiTheme="minorHAnsi"/>
        </w:rPr>
        <w:t>?</w:t>
      </w:r>
    </w:p>
    <w:p w14:paraId="1FE81C0F" w14:textId="7A178B9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26891C74" w14:textId="37475F75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75156009" w14:textId="12917E67" w:rsidR="00926BF5" w:rsidRDefault="00926BF5" w:rsidP="00926BF5">
      <w:pPr>
        <w:ind w:left="360" w:hanging="360"/>
        <w:rPr>
          <w:rFonts w:asciiTheme="minorHAnsi" w:hAnsiTheme="minorHAnsi"/>
        </w:rPr>
      </w:pPr>
    </w:p>
    <w:p w14:paraId="67CBD85E" w14:textId="3F4BE361" w:rsidR="00926BF5" w:rsidRDefault="00926BF5" w:rsidP="00926BF5">
      <w:pPr>
        <w:rPr>
          <w:rFonts w:asciiTheme="minorHAnsi" w:hAnsiTheme="minorHAnsi"/>
        </w:rPr>
      </w:pPr>
    </w:p>
    <w:p w14:paraId="1A10FA0A" w14:textId="2E97A2EF" w:rsidR="00926BF5" w:rsidRDefault="00926BF5" w:rsidP="00926BF5">
      <w:pPr>
        <w:rPr>
          <w:rFonts w:asciiTheme="minorHAnsi" w:hAnsiTheme="minorHAnsi"/>
        </w:rPr>
      </w:pPr>
    </w:p>
    <w:p w14:paraId="18551AEA" w14:textId="57AA308C" w:rsidR="00926BF5" w:rsidRDefault="00926BF5" w:rsidP="00926BF5">
      <w:pPr>
        <w:rPr>
          <w:rFonts w:asciiTheme="minorHAnsi" w:hAnsiTheme="minorHAnsi"/>
        </w:rPr>
      </w:pPr>
    </w:p>
    <w:p w14:paraId="3D8BDEC5" w14:textId="3AFBAED7" w:rsidR="00607844" w:rsidRDefault="00607844" w:rsidP="00607844">
      <w:pPr>
        <w:rPr>
          <w:bCs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58669A8C" wp14:editId="4F9DEF69">
                <wp:simplePos x="0" y="0"/>
                <wp:positionH relativeFrom="column">
                  <wp:posOffset>4100146</wp:posOffset>
                </wp:positionH>
                <wp:positionV relativeFrom="paragraph">
                  <wp:posOffset>256980</wp:posOffset>
                </wp:positionV>
                <wp:extent cx="2514600" cy="685800"/>
                <wp:effectExtent l="50800" t="50800" r="76200" b="12700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685800"/>
                          <a:chOff x="0" y="0"/>
                          <a:chExt cx="2514600" cy="685800"/>
                        </a:xfrm>
                      </wpg:grpSpPr>
                      <wps:wsp>
                        <wps:cNvPr id="42" name="Straight Arrow Connector 42"/>
                        <wps:cNvCnPr/>
                        <wps:spPr>
                          <a:xfrm>
                            <a:off x="0" y="685800"/>
                            <a:ext cx="25146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Arrow Connector 50"/>
                        <wps:cNvCnPr/>
                        <wps:spPr>
                          <a:xfrm flipV="1">
                            <a:off x="1143000" y="0"/>
                            <a:ext cx="5715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76F40B" id="Group 41" o:spid="_x0000_s1026" style="position:absolute;margin-left:322.85pt;margin-top:20.25pt;width:198pt;height:54pt;z-index:251717632" coordsize="251460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2" o:spid="_x0000_s1027" type="#_x0000_t32" style="position:absolute;top:685800;width:25146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ia8sIAAADbAAAADwAAAGRycy9kb3ducmV2LnhtbESPQYvCMBSE74L/ITzBm6YWWZdqFKsu&#10;7MGLugePj+bZVpuX0kTN/vvNguBxmJlvmMUqmEY8qHO1ZQWTcQKCuLC65lLBz+lr9AnCeWSNjWVS&#10;8EsOVst+b4GZtk8+0OPoSxEh7DJUUHnfZlK6oiKDbmxb4uhdbGfQR9mVUnf4jHDTyDRJPqTBmuNC&#10;hS1tKipux7tREGZrt89L9rPd6XxPgt7mV31VajgI6zkIT8G/w6/2t1YwTeH/S/wBcv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0Hia8sIAAADbAAAADwAAAAAAAAAAAAAA&#10;AAChAgAAZHJzL2Rvd25yZXYueG1sUEsFBgAAAAAEAAQA+QAAAJADAAAAAA==&#10;" strokecolor="black [3213]" strokeweight="1pt">
                  <v:stroke startarrow="open" endarrow="open"/>
                </v:shape>
                <v:shape id="Straight Arrow Connector 50" o:spid="_x0000_s1028" type="#_x0000_t32" style="position:absolute;left:1143000;width:5715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+EjsEAAADbAAAADwAAAGRycy9kb3ducmV2LnhtbERPy4rCMBTdD8w/hDvgZtB0BEWqUaYD&#10;Qjc+ZxCXl+ZOW2xuShJt/XuzEFweznux6k0jbuR8bVnB1ygBQVxYXXOp4O93PZyB8AFZY2OZFNzJ&#10;w2r5/rbAVNuOD3Q7hlLEEPYpKqhCaFMpfVGRQT+yLXHk/q0zGCJ0pdQOuxhuGjlOkqk0WHNsqLCl&#10;n4qKy/FqFGTjLGn3589dvtWuy06XzeSeb5QafPTfcxCB+vASP925VjCJ6+OX+APk8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GH4SOwQAAANsAAAAPAAAAAAAAAAAAAAAA&#10;AKECAABkcnMvZG93bnJldi54bWxQSwUGAAAAAAQABAD5AAAAjwMAAAAA&#10;" strokecolor="black [3213]" strokeweight="1pt">
                  <v:stroke endarrow="open"/>
                </v:shape>
              </v:group>
            </w:pict>
          </mc:Fallback>
        </mc:AlternateContent>
      </w:r>
      <w:proofErr w:type="gramStart"/>
      <w:r w:rsidR="00B40ACF" w:rsidRPr="00B40ACF">
        <w:rPr>
          <w:rFonts w:asciiTheme="minorHAnsi" w:hAnsiTheme="minorHAnsi"/>
          <w:b/>
        </w:rPr>
        <w:t>11</w:t>
      </w:r>
      <w:r w:rsidR="00926BF5" w:rsidRPr="00B40ACF">
        <w:rPr>
          <w:rFonts w:asciiTheme="minorHAnsi" w:hAnsiTheme="minorHAnsi"/>
          <w:b/>
        </w:rPr>
        <w:t>.</w:t>
      </w:r>
      <w:r w:rsidR="00926BF5">
        <w:rPr>
          <w:rFonts w:asciiTheme="minorHAnsi" w:hAnsiTheme="minorHAnsi"/>
        </w:rPr>
        <w:t xml:space="preserve"> </w:t>
      </w:r>
      <w:r>
        <w:rPr>
          <w:b/>
          <w:bCs/>
        </w:rPr>
        <w:t>.</w:t>
      </w:r>
      <w:proofErr w:type="gramEnd"/>
      <w:r>
        <w:rPr>
          <w:bCs/>
        </w:rPr>
        <w:t xml:space="preserve"> Given </w:t>
      </w:r>
      <w:r w:rsidRPr="001D54C2">
        <w:rPr>
          <w:bCs/>
          <w:position w:val="-8"/>
        </w:rPr>
        <w:object w:dxaOrig="3100" w:dyaOrig="280" w14:anchorId="7A76A47F">
          <v:shape id="_x0000_i1037" type="#_x0000_t75" style="width:155.1pt;height:13.85pt" o:ole="">
            <v:imagedata r:id="rId37" o:title=""/>
          </v:shape>
          <o:OLEObject Type="Embed" ProgID="Equation.DSMT4" ShapeID="_x0000_i1037" DrawAspect="Content" ObjectID="_1542742804" r:id="rId38"/>
        </w:object>
      </w:r>
      <w:r>
        <w:rPr>
          <w:bCs/>
        </w:rPr>
        <w:t xml:space="preserve"> as shown in the figure. Solve for </w:t>
      </w:r>
      <w:r>
        <w:rPr>
          <w:bCs/>
          <w:i/>
        </w:rPr>
        <w:t xml:space="preserve">x </w:t>
      </w:r>
      <w:r>
        <w:rPr>
          <w:bCs/>
        </w:rPr>
        <w:t>and the measures of the two angles. Show the steps and check your result.</w:t>
      </w:r>
    </w:p>
    <w:p w14:paraId="39EDF752" w14:textId="722CC7D8" w:rsidR="00607844" w:rsidRDefault="00607844" w:rsidP="00607844">
      <w:pPr>
        <w:rPr>
          <w:bCs/>
        </w:rPr>
      </w:pPr>
    </w:p>
    <w:p w14:paraId="2096D016" w14:textId="77777777" w:rsidR="00607844" w:rsidRDefault="00607844" w:rsidP="00607844">
      <w:pPr>
        <w:rPr>
          <w:bCs/>
        </w:rPr>
      </w:pPr>
    </w:p>
    <w:p w14:paraId="54B9B096" w14:textId="77777777" w:rsidR="00607844" w:rsidRDefault="00607844" w:rsidP="00607844">
      <w:pPr>
        <w:tabs>
          <w:tab w:val="left" w:pos="6570"/>
        </w:tabs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  <w:position w:val="-4"/>
        </w:rPr>
        <w:t>1</w: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  <w:position w:val="-4"/>
        </w:rPr>
        <w:t>2</w:t>
      </w:r>
    </w:p>
    <w:p w14:paraId="72B8471A" w14:textId="77777777" w:rsidR="00607844" w:rsidRDefault="00607844" w:rsidP="00607844">
      <w:pPr>
        <w:rPr>
          <w:bCs/>
        </w:rPr>
      </w:pPr>
    </w:p>
    <w:p w14:paraId="078D42A5" w14:textId="77777777" w:rsidR="00607844" w:rsidRDefault="00607844" w:rsidP="00607844">
      <w:pPr>
        <w:rPr>
          <w:bCs/>
        </w:rPr>
      </w:pPr>
    </w:p>
    <w:p w14:paraId="514270A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64FB9F6F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242061A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  <w:t xml:space="preserve">      </w:t>
      </w:r>
      <w:r>
        <w:rPr>
          <w:bCs/>
          <w:i/>
        </w:rPr>
        <w:t>x =</w:t>
      </w:r>
    </w:p>
    <w:p w14:paraId="094E4472" w14:textId="77777777" w:rsidR="00607844" w:rsidRDefault="00607844" w:rsidP="00607844">
      <w:pPr>
        <w:tabs>
          <w:tab w:val="left" w:pos="7200"/>
        </w:tabs>
        <w:rPr>
          <w:bCs/>
        </w:rPr>
      </w:pPr>
    </w:p>
    <w:p w14:paraId="1AA46C8F" w14:textId="77777777" w:rsidR="0060784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20" w:dyaOrig="240" w14:anchorId="349194FF">
          <v:shape id="_x0000_i1038" type="#_x0000_t75" style="width:36pt;height:12.2pt" o:ole="">
            <v:imagedata r:id="rId39" o:title=""/>
          </v:shape>
          <o:OLEObject Type="Embed" ProgID="Equation.DSMT4" ShapeID="_x0000_i1038" DrawAspect="Content" ObjectID="_1542742805" r:id="rId40"/>
        </w:object>
      </w:r>
    </w:p>
    <w:p w14:paraId="30E564B2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</w:p>
    <w:p w14:paraId="6B54C3B9" w14:textId="77777777" w:rsidR="00607844" w:rsidRPr="00FF6C14" w:rsidRDefault="00607844" w:rsidP="00607844">
      <w:pPr>
        <w:tabs>
          <w:tab w:val="left" w:pos="7200"/>
        </w:tabs>
        <w:rPr>
          <w:bCs/>
          <w:i/>
        </w:rPr>
      </w:pPr>
      <w:r>
        <w:rPr>
          <w:bCs/>
        </w:rPr>
        <w:tab/>
      </w:r>
      <w:r w:rsidRPr="00397CC9">
        <w:rPr>
          <w:bCs/>
          <w:i/>
          <w:position w:val="-4"/>
        </w:rPr>
        <w:object w:dxaOrig="760" w:dyaOrig="240" w14:anchorId="500DD407">
          <v:shape id="_x0000_i1039" type="#_x0000_t75" style="width:38.2pt;height:12.2pt" o:ole="">
            <v:imagedata r:id="rId41" o:title=""/>
          </v:shape>
          <o:OLEObject Type="Embed" ProgID="Equation.DSMT4" ShapeID="_x0000_i1039" DrawAspect="Content" ObjectID="_1542742806" r:id="rId42"/>
        </w:object>
      </w:r>
    </w:p>
    <w:p w14:paraId="2DE57FDA" w14:textId="77777777" w:rsidR="00607844" w:rsidRDefault="00607844" w:rsidP="00607844">
      <w:pPr>
        <w:rPr>
          <w:bCs/>
        </w:rPr>
      </w:pPr>
    </w:p>
    <w:p w14:paraId="799A516A" w14:textId="21076984" w:rsidR="00926BF5" w:rsidRDefault="00926BF5" w:rsidP="00607844">
      <w:pPr>
        <w:ind w:left="360" w:hanging="360"/>
        <w:rPr>
          <w:rFonts w:asciiTheme="minorHAnsi" w:hAnsiTheme="minorHAnsi"/>
        </w:rPr>
      </w:pPr>
    </w:p>
    <w:p w14:paraId="2CFA8C64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0387785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614DD659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22E8A98D" w14:textId="77777777" w:rsidR="00B40ACF" w:rsidRDefault="00B40ACF" w:rsidP="00926BF5">
      <w:pPr>
        <w:ind w:left="360" w:hanging="360"/>
        <w:rPr>
          <w:rFonts w:asciiTheme="minorHAnsi" w:hAnsiTheme="minorHAnsi"/>
        </w:rPr>
      </w:pPr>
    </w:p>
    <w:p w14:paraId="18BAAEA5" w14:textId="1C41FA51" w:rsidR="00891FFE" w:rsidRPr="00CB5617" w:rsidRDefault="00B40ACF" w:rsidP="00CB5617">
      <w:pPr>
        <w:rPr>
          <w:rFonts w:asciiTheme="minorHAnsi" w:hAnsiTheme="minorHAnsi"/>
          <w:b/>
        </w:rPr>
      </w:pPr>
      <w:r w:rsidRPr="00B40ACF">
        <w:rPr>
          <w:rFonts w:asciiTheme="minorHAnsi" w:hAnsiTheme="minorHAnsi"/>
          <w:b/>
        </w:rPr>
        <w:t xml:space="preserve">12.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DG</m:t>
            </m:r>
          </m:e>
        </m:acc>
      </m:oMath>
      <w:r w:rsidR="00CB5617" w:rsidRPr="00CB5617">
        <w:rPr>
          <w:rFonts w:asciiTheme="minorHAnsi" w:hAnsiTheme="minorHAnsi"/>
        </w:rPr>
        <w:t xml:space="preserve"> has endpoints </w:t>
      </w:r>
      <w:proofErr w:type="gramStart"/>
      <w:r w:rsidR="00CB5617" w:rsidRPr="00CB5617">
        <w:rPr>
          <w:rFonts w:asciiTheme="minorHAnsi" w:hAnsiTheme="minorHAnsi"/>
          <w:i/>
          <w:iCs/>
        </w:rPr>
        <w:t>D</w:t>
      </w:r>
      <w:r w:rsidR="00CB5617" w:rsidRPr="00CB5617">
        <w:rPr>
          <w:rFonts w:asciiTheme="minorHAnsi" w:hAnsiTheme="minorHAnsi"/>
        </w:rPr>
        <w:t>(</w:t>
      </w:r>
      <w:proofErr w:type="gramEnd"/>
      <w:r w:rsidR="00CB5617" w:rsidRPr="00CB5617">
        <w:rPr>
          <w:rFonts w:asciiTheme="minorHAnsi" w:hAnsiTheme="minorHAnsi"/>
        </w:rPr>
        <w:sym w:font="Symbol" w:char="F02D"/>
      </w:r>
      <w:r w:rsidR="00CB5617" w:rsidRPr="00CB5617">
        <w:rPr>
          <w:rFonts w:asciiTheme="minorHAnsi" w:hAnsiTheme="minorHAnsi"/>
        </w:rPr>
        <w:t xml:space="preserve">1, 8) and </w:t>
      </w:r>
      <w:r w:rsidR="00CB5617" w:rsidRPr="00CB5617">
        <w:rPr>
          <w:rFonts w:asciiTheme="minorHAnsi" w:hAnsiTheme="minorHAnsi"/>
          <w:i/>
          <w:iCs/>
        </w:rPr>
        <w:t>G</w:t>
      </w:r>
      <w:r w:rsidR="00A676B5">
        <w:rPr>
          <w:rFonts w:asciiTheme="minorHAnsi" w:hAnsiTheme="minorHAnsi"/>
        </w:rPr>
        <w:t>(5</w:t>
      </w:r>
      <w:r w:rsidR="00CB5617" w:rsidRPr="00CB5617">
        <w:rPr>
          <w:rFonts w:asciiTheme="minorHAnsi" w:hAnsiTheme="minorHAnsi"/>
        </w:rPr>
        <w:t xml:space="preserve">, </w:t>
      </w:r>
      <w:r w:rsidR="00A676B5" w:rsidRPr="00CB5617">
        <w:rPr>
          <w:rFonts w:asciiTheme="minorHAnsi" w:hAnsiTheme="minorHAnsi"/>
        </w:rPr>
        <w:sym w:font="Symbol" w:char="F02D"/>
      </w:r>
      <w:r w:rsidR="00CB5617" w:rsidRPr="00CB5617">
        <w:rPr>
          <w:rFonts w:asciiTheme="minorHAnsi" w:hAnsiTheme="minorHAnsi"/>
        </w:rPr>
        <w:t>4). What are the coordinates of its midpoint?</w:t>
      </w:r>
      <w:r w:rsidR="00CB5617">
        <w:rPr>
          <w:rFonts w:asciiTheme="minorHAnsi" w:hAnsiTheme="minorHAnsi"/>
          <w:b/>
        </w:rPr>
        <w:t xml:space="preserve"> </w:t>
      </w:r>
      <w:r w:rsidRPr="00B40ACF">
        <w:rPr>
          <w:rFonts w:asciiTheme="minorHAnsi" w:hAnsiTheme="minorHAnsi"/>
        </w:rPr>
        <w:t>(1 point)</w:t>
      </w:r>
    </w:p>
    <w:p w14:paraId="4CCAB28D" w14:textId="78F66D7A" w:rsidR="00891FFE" w:rsidRDefault="00891FFE" w:rsidP="00891FFE"/>
    <w:p w14:paraId="0758DA8D" w14:textId="77777777" w:rsidR="00B40ACF" w:rsidRDefault="00B40ACF">
      <w:r>
        <w:br w:type="page"/>
      </w:r>
    </w:p>
    <w:p w14:paraId="29DBBB1F" w14:textId="2ACBD2C8" w:rsidR="00291E5B" w:rsidRDefault="00291E5B" w:rsidP="00291E5B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 w:rsidRPr="00291E5B">
        <w:rPr>
          <w:b/>
          <w:noProof/>
          <w:sz w:val="22"/>
          <w:szCs w:val="22"/>
        </w:rPr>
        <w:drawing>
          <wp:anchor distT="0" distB="0" distL="114300" distR="114300" simplePos="0" relativeHeight="251719680" behindDoc="0" locked="0" layoutInCell="1" allowOverlap="1" wp14:anchorId="5D11D946" wp14:editId="10C9362A">
            <wp:simplePos x="0" y="0"/>
            <wp:positionH relativeFrom="column">
              <wp:posOffset>3022600</wp:posOffset>
            </wp:positionH>
            <wp:positionV relativeFrom="paragraph">
              <wp:posOffset>6350</wp:posOffset>
            </wp:positionV>
            <wp:extent cx="3453765" cy="3534410"/>
            <wp:effectExtent l="0" t="0" r="635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76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1E5B">
        <w:rPr>
          <w:b/>
        </w:rPr>
        <w:t>13.</w:t>
      </w:r>
      <w:r>
        <w:t xml:space="preserve"> </w:t>
      </w:r>
      <w:r w:rsidRPr="00347802">
        <w:t>Given</w:t>
      </w:r>
      <w:r>
        <w:t xml:space="preserve"> the points </w:t>
      </w:r>
      <w:proofErr w:type="gramStart"/>
      <w:r w:rsidRPr="008E38BC">
        <w:rPr>
          <w:i/>
        </w:rPr>
        <w:t>A</w:t>
      </w:r>
      <w:r>
        <w:t>(</w:t>
      </w:r>
      <w:proofErr w:type="gramEnd"/>
      <w:r w:rsidR="00107B02" w:rsidRPr="00CB5617">
        <w:rPr>
          <w:rFonts w:asciiTheme="minorHAnsi" w:hAnsiTheme="minorHAnsi"/>
        </w:rPr>
        <w:sym w:font="Symbol" w:char="F02D"/>
      </w:r>
      <w:r>
        <w:t xml:space="preserve">3, </w:t>
      </w:r>
      <w:r w:rsidR="00107B02" w:rsidRPr="00CB5617">
        <w:rPr>
          <w:rFonts w:asciiTheme="minorHAnsi" w:hAnsiTheme="minorHAnsi"/>
        </w:rPr>
        <w:sym w:font="Symbol" w:char="F02D"/>
      </w:r>
      <w:r>
        <w:t xml:space="preserve">2) and </w:t>
      </w:r>
      <w:r w:rsidRPr="008E38BC">
        <w:rPr>
          <w:i/>
        </w:rPr>
        <w:t>B</w:t>
      </w:r>
      <w:r w:rsidR="00A676B5">
        <w:t>(5</w:t>
      </w:r>
      <w:r>
        <w:t xml:space="preserve">, </w:t>
      </w:r>
      <w:r w:rsidR="00A676B5">
        <w:rPr>
          <w:rFonts w:asciiTheme="minorHAnsi" w:hAnsiTheme="minorHAnsi"/>
        </w:rPr>
        <w:t>4</w:t>
      </w:r>
      <w:r>
        <w:t>).</w:t>
      </w:r>
    </w:p>
    <w:p w14:paraId="6DA66DCC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. Plot and label the points and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 xml:space="preserve"> on the graph.</w:t>
      </w:r>
    </w:p>
    <w:p w14:paraId="24CF2DA3" w14:textId="68620591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. What is the length </w:t>
      </w:r>
      <w:r>
        <w:rPr>
          <w:i/>
        </w:rPr>
        <w:t>AB</w:t>
      </w:r>
      <w:r>
        <w:t>. Show your calculation.</w:t>
      </w:r>
    </w:p>
    <w:p w14:paraId="3B1689E0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37C6D63" w14:textId="77777777" w:rsidR="00A676B5" w:rsidRDefault="00A676B5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AB43109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DCA1E3B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F68FDA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6F996E8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561936" w14:textId="77777777" w:rsidR="00291E5B" w:rsidRDefault="00291E5B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9EA746" w14:textId="77777777" w:rsidR="00D36184" w:rsidRDefault="00D36184" w:rsidP="00291E5B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5DD1AB" w14:textId="77777777" w:rsidR="00B40ACF" w:rsidRDefault="00B40ACF" w:rsidP="00B40ACF">
      <w:pPr>
        <w:rPr>
          <w:rFonts w:asciiTheme="minorHAnsi" w:hAnsiTheme="minorHAnsi"/>
        </w:rPr>
      </w:pPr>
    </w:p>
    <w:p w14:paraId="7D2066F6" w14:textId="60BB5CCB" w:rsidR="00016AAF" w:rsidRDefault="00B40ACF" w:rsidP="00016AAF">
      <w:pPr>
        <w:tabs>
          <w:tab w:val="left" w:pos="720"/>
          <w:tab w:val="left" w:pos="5040"/>
          <w:tab w:val="right" w:pos="9180"/>
        </w:tabs>
        <w:spacing w:line="360" w:lineRule="auto"/>
      </w:pPr>
      <w:r w:rsidRPr="00B40ACF">
        <w:rPr>
          <w:b/>
        </w:rPr>
        <w:t xml:space="preserve">14. </w:t>
      </w:r>
      <w:r w:rsidR="00016AAF">
        <w:t xml:space="preserve">Plot and label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016AAF">
        <w:t xml:space="preserve"> and its endpoints </w:t>
      </w:r>
      <w:proofErr w:type="gramStart"/>
      <w:r w:rsidR="00016AAF" w:rsidRPr="00BC3201">
        <w:rPr>
          <w:i/>
        </w:rPr>
        <w:t>A</w:t>
      </w:r>
      <w:r w:rsidR="00016AAF">
        <w:t>(</w:t>
      </w:r>
      <w:proofErr w:type="gramEnd"/>
      <w:r w:rsidR="00107B02" w:rsidRPr="00CB5617">
        <w:rPr>
          <w:rFonts w:asciiTheme="minorHAnsi" w:hAnsiTheme="minorHAnsi"/>
        </w:rPr>
        <w:sym w:font="Symbol" w:char="F02D"/>
      </w:r>
      <w:r w:rsidR="002B6E74">
        <w:t>3</w:t>
      </w:r>
      <w:r w:rsidR="00016AAF">
        <w:t xml:space="preserve">, </w:t>
      </w:r>
      <w:r w:rsidR="002B6E74">
        <w:t>2</w:t>
      </w:r>
      <w:r w:rsidR="00016AAF">
        <w:t xml:space="preserve">) and </w:t>
      </w:r>
      <w:r w:rsidR="00016AAF" w:rsidRPr="00BC3201">
        <w:rPr>
          <w:i/>
        </w:rPr>
        <w:t>B</w:t>
      </w:r>
      <w:r w:rsidR="00016AAF">
        <w:t>(</w:t>
      </w:r>
      <w:r w:rsidR="002B6E74">
        <w:t>7</w:t>
      </w:r>
      <w:r w:rsidR="00016AAF">
        <w:t xml:space="preserve">, </w:t>
      </w:r>
      <w:r w:rsidR="00107B02" w:rsidRPr="00CB5617">
        <w:rPr>
          <w:rFonts w:asciiTheme="minorHAnsi" w:hAnsiTheme="minorHAnsi"/>
        </w:rPr>
        <w:sym w:font="Symbol" w:char="F02D"/>
      </w:r>
      <w:r w:rsidR="00D20A0C">
        <w:t>4</w:t>
      </w:r>
      <w:r w:rsidR="00016AAF">
        <w:t xml:space="preserve">). </w:t>
      </w:r>
    </w:p>
    <w:p w14:paraId="5F1AE0A1" w14:textId="77777777" w:rsidR="00016AAF" w:rsidRDefault="00016AAF" w:rsidP="00016AAF"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9AAC858" wp14:editId="47D491BD">
            <wp:simplePos x="0" y="0"/>
            <wp:positionH relativeFrom="column">
              <wp:posOffset>3019218</wp:posOffset>
            </wp:positionH>
            <wp:positionV relativeFrom="paragraph">
              <wp:posOffset>44450</wp:posOffset>
            </wp:positionV>
            <wp:extent cx="3456940" cy="353758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. What are the coordinates of the midpoint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>?</w:t>
      </w:r>
    </w:p>
    <w:p w14:paraId="252864AB" w14:textId="77777777" w:rsidR="00016AAF" w:rsidRDefault="00016AAF" w:rsidP="00016AA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30B76C" w14:textId="115EE616" w:rsidR="00891FFE" w:rsidRDefault="00891FFE" w:rsidP="00016AAF"/>
    <w:p w14:paraId="42F968CD" w14:textId="7E854290" w:rsidR="00891FFE" w:rsidRDefault="00891FFE" w:rsidP="00891FFE"/>
    <w:p w14:paraId="75364DA5" w14:textId="77A6568D" w:rsidR="00891FFE" w:rsidRPr="00B16342" w:rsidRDefault="00891FFE" w:rsidP="00891FFE"/>
    <w:p w14:paraId="3F4DB697" w14:textId="65C315DC" w:rsidR="00891FFE" w:rsidRDefault="00891FFE" w:rsidP="00891FFE"/>
    <w:p w14:paraId="23629E3E" w14:textId="5760F4FC" w:rsidR="00891FFE" w:rsidRDefault="00891FFE" w:rsidP="00891FFE"/>
    <w:p w14:paraId="195D6CC5" w14:textId="60139FEE" w:rsidR="00891FFE" w:rsidRDefault="00891FFE" w:rsidP="00891FFE"/>
    <w:p w14:paraId="3022768B" w14:textId="410ABA2D" w:rsidR="00891FFE" w:rsidRDefault="00891FFE" w:rsidP="00891FFE"/>
    <w:p w14:paraId="67C9D9ED" w14:textId="7B2CF94B" w:rsidR="00BC658E" w:rsidRDefault="00BC658E" w:rsidP="00BC658E">
      <w:pPr>
        <w:ind w:left="360" w:hanging="360"/>
      </w:pPr>
    </w:p>
    <w:p w14:paraId="45BA3D5A" w14:textId="6A9B2E2D" w:rsidR="00BC658E" w:rsidRDefault="00BC658E" w:rsidP="00BC658E">
      <w:pPr>
        <w:ind w:left="360" w:hanging="360"/>
      </w:pPr>
    </w:p>
    <w:p w14:paraId="14D080E3" w14:textId="52C907A9" w:rsidR="00BC658E" w:rsidRDefault="00BC658E" w:rsidP="00BC658E">
      <w:pPr>
        <w:ind w:left="360" w:hanging="360"/>
      </w:pPr>
    </w:p>
    <w:p w14:paraId="1DED3A1E" w14:textId="5D56DA10" w:rsidR="00BC658E" w:rsidRDefault="00BC658E" w:rsidP="00BC658E">
      <w:pPr>
        <w:ind w:left="360" w:hanging="360"/>
      </w:pPr>
    </w:p>
    <w:p w14:paraId="3535FBAF" w14:textId="77777777" w:rsidR="00B40ACF" w:rsidRDefault="00B40ACF" w:rsidP="00D36184"/>
    <w:p w14:paraId="73053B98" w14:textId="6E92B9AF" w:rsidR="00B40ACF" w:rsidRDefault="00B40ACF" w:rsidP="00BC658E">
      <w:pPr>
        <w:ind w:left="360" w:hanging="360"/>
      </w:pPr>
    </w:p>
    <w:p w14:paraId="0CDD393B" w14:textId="00F38D26" w:rsidR="00D36184" w:rsidRPr="00D36184" w:rsidRDefault="00B40ACF" w:rsidP="00D36184">
      <w:pPr>
        <w:rPr>
          <w:b/>
          <w:bCs/>
        </w:rPr>
      </w:pPr>
      <w:r>
        <w:rPr>
          <w:b/>
        </w:rPr>
        <w:t>15</w:t>
      </w:r>
      <w:r w:rsidR="00BC658E" w:rsidRPr="00BB4B22">
        <w:rPr>
          <w:b/>
        </w:rPr>
        <w:t>.</w:t>
      </w:r>
      <w:r w:rsidR="00BC658E">
        <w:t xml:space="preserve"> </w:t>
      </w:r>
      <w:r w:rsidR="00D36184" w:rsidRPr="00D36184">
        <w:t xml:space="preserve">In </w:t>
      </w:r>
      <w:r w:rsidR="009C17C7">
        <w:t xml:space="preserve">simplified </w:t>
      </w:r>
      <w:r w:rsidR="00D36184" w:rsidRPr="00D36184">
        <w:t xml:space="preserve">radical form, what is the distance between </w:t>
      </w:r>
      <w:proofErr w:type="gramStart"/>
      <w:r w:rsidR="00D36184" w:rsidRPr="00D36184">
        <w:rPr>
          <w:i/>
          <w:iCs/>
        </w:rPr>
        <w:t>L</w:t>
      </w:r>
      <w:r w:rsidR="00D36184" w:rsidRPr="00D36184">
        <w:t>(</w:t>
      </w:r>
      <w:proofErr w:type="gramEnd"/>
      <w:r w:rsidR="009C17C7" w:rsidRPr="00D36184">
        <w:sym w:font="Symbol" w:char="F02D"/>
      </w:r>
      <w:r w:rsidR="009C17C7">
        <w:t>4</w:t>
      </w:r>
      <w:r w:rsidR="00D36184" w:rsidRPr="00D36184">
        <w:t xml:space="preserve">, </w:t>
      </w:r>
      <w:r w:rsidR="009C17C7">
        <w:t>3</w:t>
      </w:r>
      <w:r w:rsidR="00D36184" w:rsidRPr="00D36184">
        <w:t xml:space="preserve">) and </w:t>
      </w:r>
      <w:r w:rsidR="00D36184" w:rsidRPr="00D36184">
        <w:rPr>
          <w:i/>
          <w:iCs/>
        </w:rPr>
        <w:t>Z</w:t>
      </w:r>
      <w:r w:rsidR="00D36184" w:rsidRPr="00D36184">
        <w:t>(</w:t>
      </w:r>
      <w:r w:rsidR="00D36184" w:rsidRPr="00D36184">
        <w:sym w:font="Symbol" w:char="F02D"/>
      </w:r>
      <w:r w:rsidR="00D36184" w:rsidRPr="00D36184">
        <w:t>10, 0)?</w:t>
      </w:r>
      <w:r w:rsidR="009C17C7">
        <w:t xml:space="preserve"> </w:t>
      </w:r>
      <w:r w:rsidR="009C17C7">
        <w:br/>
        <w:t>(2 points)</w:t>
      </w:r>
    </w:p>
    <w:p w14:paraId="108827F5" w14:textId="0DEA535B" w:rsidR="0013430C" w:rsidRDefault="0013430C" w:rsidP="00016AAF">
      <w:pPr>
        <w:ind w:left="360" w:hanging="360"/>
        <w:rPr>
          <w:rFonts w:asciiTheme="minorHAnsi" w:hAnsiTheme="minorHAnsi"/>
        </w:rPr>
      </w:pPr>
    </w:p>
    <w:p w14:paraId="2454B596" w14:textId="2539EFA6" w:rsidR="00367D22" w:rsidRPr="009B5FC7" w:rsidRDefault="00367D22" w:rsidP="00B40ACF">
      <w:pPr>
        <w:rPr>
          <w:rFonts w:asciiTheme="minorHAnsi" w:hAnsiTheme="minorHAnsi"/>
        </w:rPr>
      </w:pPr>
    </w:p>
    <w:p w14:paraId="1C358FEF" w14:textId="77777777" w:rsidR="00B40ACF" w:rsidRDefault="00B40ACF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274F3E9D" w14:textId="77777777" w:rsidR="00B40ACF" w:rsidRDefault="00B40ACF" w:rsidP="00B40ACF"/>
    <w:p w14:paraId="2621DB0A" w14:textId="1EAE3067" w:rsidR="00B40ACF" w:rsidRPr="006767E7" w:rsidRDefault="00AF5DD1" w:rsidP="00B40ACF">
      <w:r>
        <w:rPr>
          <w:noProof/>
        </w:rPr>
        <w:drawing>
          <wp:anchor distT="0" distB="0" distL="114300" distR="114300" simplePos="0" relativeHeight="251698176" behindDoc="0" locked="0" layoutInCell="1" allowOverlap="1" wp14:anchorId="1CDCB4CD" wp14:editId="1777604A">
            <wp:simplePos x="0" y="0"/>
            <wp:positionH relativeFrom="column">
              <wp:posOffset>3886200</wp:posOffset>
            </wp:positionH>
            <wp:positionV relativeFrom="paragraph">
              <wp:posOffset>21951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0ACF" w:rsidRPr="001F7674">
        <w:rPr>
          <w:b/>
        </w:rPr>
        <w:t>1</w:t>
      </w:r>
      <w:r w:rsidR="001F7674">
        <w:rPr>
          <w:b/>
        </w:rPr>
        <w:t>6</w:t>
      </w:r>
      <w:r w:rsidR="00B40ACF">
        <w:t xml:space="preserve">. In the given diagram the lines </w:t>
      </w:r>
      <w:r w:rsidR="00B40ACF">
        <w:rPr>
          <w:i/>
        </w:rPr>
        <w:t xml:space="preserve">x </w:t>
      </w:r>
      <w:r w:rsidR="00B40ACF">
        <w:t xml:space="preserve">|| </w:t>
      </w:r>
      <w:r w:rsidR="00B40ACF">
        <w:rPr>
          <w:i/>
        </w:rPr>
        <w:t>y</w:t>
      </w:r>
      <w:r w:rsidR="00B40ACF">
        <w:t xml:space="preserve">, and </w:t>
      </w:r>
      <w:r w:rsidR="00B40ACF" w:rsidRPr="006767E7">
        <w:rPr>
          <w:position w:val="-4"/>
        </w:rPr>
        <w:object w:dxaOrig="1360" w:dyaOrig="260" w14:anchorId="4DDF95F2">
          <v:shape id="_x0000_i1040" type="#_x0000_t75" style="width:68.1pt;height:12.75pt" o:ole="">
            <v:imagedata r:id="rId44" o:title=""/>
          </v:shape>
          <o:OLEObject Type="Embed" ProgID="Equation.DSMT4" ShapeID="_x0000_i1040" DrawAspect="Content" ObjectID="_1542742807" r:id="rId45"/>
        </w:object>
      </w:r>
      <w:r w:rsidR="00B40ACF">
        <w:t xml:space="preserve"> </w:t>
      </w:r>
      <w:proofErr w:type="spellStart"/>
      <w:r w:rsidR="00B40ACF">
        <w:t>and</w:t>
      </w:r>
      <w:proofErr w:type="spellEnd"/>
      <w:r w:rsidR="00B40ACF">
        <w:t xml:space="preserve"> </w:t>
      </w:r>
      <w:r w:rsidR="00B40ACF" w:rsidRPr="006767E7">
        <w:rPr>
          <w:position w:val="-4"/>
        </w:rPr>
        <w:object w:dxaOrig="1060" w:dyaOrig="260" w14:anchorId="158841C1">
          <v:shape id="_x0000_i1041" type="#_x0000_t75" style="width:53.15pt;height:12.75pt" o:ole="">
            <v:imagedata r:id="rId46" o:title=""/>
          </v:shape>
          <o:OLEObject Type="Embed" ProgID="Equation.DSMT4" ShapeID="_x0000_i1041" DrawAspect="Content" ObjectID="_1542742808" r:id="rId47"/>
        </w:object>
      </w:r>
      <w:r w:rsidR="00B40ACF">
        <w:t xml:space="preserve">. </w:t>
      </w:r>
      <w:r w:rsidR="00B40ACF">
        <w:br/>
        <w:t xml:space="preserve">Solve for </w:t>
      </w:r>
      <w:r w:rsidR="00B40ACF">
        <w:rPr>
          <w:i/>
        </w:rPr>
        <w:t>x</w:t>
      </w:r>
      <w:r w:rsidR="00B40ACF">
        <w:t xml:space="preserve"> </w:t>
      </w:r>
      <w:r w:rsidR="00B40ACF" w:rsidRPr="00FF090F">
        <w:t>(</w:t>
      </w:r>
      <w:r w:rsidR="00B40ACF">
        <w:t>2 poin</w:t>
      </w:r>
      <w:r w:rsidR="00B40ACF" w:rsidRPr="00FF090F">
        <w:t>t</w:t>
      </w:r>
      <w:r w:rsidR="00B40ACF">
        <w:t>s</w:t>
      </w:r>
      <w:r w:rsidR="00B40ACF" w:rsidRPr="00FF090F">
        <w:t>)</w:t>
      </w:r>
    </w:p>
    <w:p w14:paraId="7BDCC57A" w14:textId="736FAF8A" w:rsidR="00B40ACF" w:rsidRDefault="00B40ACF" w:rsidP="00B40ACF"/>
    <w:p w14:paraId="5F90D806" w14:textId="77777777" w:rsidR="00B40ACF" w:rsidRDefault="00B40ACF" w:rsidP="00B40ACF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2BC3E03" w14:textId="77777777" w:rsidR="00B40ACF" w:rsidRDefault="00B40ACF" w:rsidP="00B40ACF"/>
    <w:p w14:paraId="1AA3DF25" w14:textId="77777777" w:rsidR="00B40ACF" w:rsidRDefault="00B40ACF" w:rsidP="00B40ACF">
      <w:pPr>
        <w:tabs>
          <w:tab w:val="left" w:pos="5760"/>
        </w:tabs>
        <w:ind w:left="360" w:hanging="360"/>
        <w:rPr>
          <w:rFonts w:asciiTheme="minorHAnsi" w:hAnsiTheme="minorHAnsi"/>
        </w:rPr>
      </w:pPr>
    </w:p>
    <w:p w14:paraId="1BB4510E" w14:textId="77777777" w:rsidR="00B40ACF" w:rsidRDefault="00B40ACF" w:rsidP="00B40ACF">
      <w:pPr>
        <w:ind w:left="360" w:hanging="360"/>
      </w:pPr>
    </w:p>
    <w:p w14:paraId="6F964BEB" w14:textId="77777777" w:rsidR="00B40ACF" w:rsidRDefault="00B40ACF" w:rsidP="00B40ACF"/>
    <w:p w14:paraId="38847803" w14:textId="77777777" w:rsidR="00AF5DD1" w:rsidRDefault="00AF5DD1" w:rsidP="00B40ACF"/>
    <w:p w14:paraId="4CFCD664" w14:textId="77777777" w:rsidR="00AF5DD1" w:rsidRDefault="00AF5DD1" w:rsidP="00B40ACF"/>
    <w:p w14:paraId="73EB5B4C" w14:textId="77777777" w:rsidR="00B40ACF" w:rsidRDefault="00B40ACF" w:rsidP="00B40ACF">
      <w:pPr>
        <w:ind w:left="360" w:hanging="360"/>
      </w:pPr>
    </w:p>
    <w:p w14:paraId="6905C17D" w14:textId="77777777" w:rsidR="00B40ACF" w:rsidRDefault="00B40ACF" w:rsidP="00AF5DD1">
      <w:pPr>
        <w:rPr>
          <w:b/>
        </w:rPr>
      </w:pPr>
    </w:p>
    <w:p w14:paraId="00702C1B" w14:textId="7587A4A4" w:rsidR="00BC658E" w:rsidRPr="00BB4B22" w:rsidRDefault="001F7674" w:rsidP="00BC658E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67D22" w:rsidRPr="00BB4B22">
        <w:rPr>
          <w:rFonts w:asciiTheme="minorHAnsi" w:hAnsiTheme="minorHAnsi"/>
          <w:b/>
        </w:rPr>
        <w:t xml:space="preserve">7. </w:t>
      </w:r>
    </w:p>
    <w:p w14:paraId="6A324463" w14:textId="59B5A962" w:rsidR="00BC658E" w:rsidRDefault="00BC658E" w:rsidP="00AF5DD1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anchor distT="0" distB="0" distL="114300" distR="114300" simplePos="0" relativeHeight="251699200" behindDoc="0" locked="0" layoutInCell="1" allowOverlap="1" wp14:anchorId="64C7140E" wp14:editId="424CDCE9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4089400" cy="153225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5BA4">
        <w:rPr>
          <w:rFonts w:asciiTheme="minorHAnsi" w:hAnsiTheme="minorHAnsi"/>
        </w:rPr>
        <w:t>G</w:t>
      </w:r>
      <w:r w:rsidR="00367D22">
        <w:rPr>
          <w:rFonts w:asciiTheme="minorHAnsi" w:hAnsiTheme="minorHAnsi"/>
        </w:rPr>
        <w:t>iven</w:t>
      </w:r>
      <w:r>
        <w:rPr>
          <w:rFonts w:asciiTheme="minorHAnsi" w:hAnsiTheme="minorHAnsi"/>
        </w:rPr>
        <w:t xml:space="preserve"> </w:t>
      </w:r>
      <w:r w:rsidRPr="00DB60B0">
        <w:rPr>
          <w:rFonts w:asciiTheme="minorHAnsi" w:hAnsiTheme="minorHAnsi"/>
          <w:position w:val="-4"/>
        </w:rPr>
        <w:object w:dxaOrig="1380" w:dyaOrig="240" w14:anchorId="3DCFE6DB">
          <v:shape id="_x0000_i1042" type="#_x0000_t75" style="width:69.25pt;height:12.2pt" o:ole="">
            <v:imagedata r:id="rId49" o:title=""/>
          </v:shape>
          <o:OLEObject Type="Embed" ProgID="Equation.DSMT4" ShapeID="_x0000_i1042" DrawAspect="Content" ObjectID="_1542742809" r:id="rId50"/>
        </w:object>
      </w:r>
      <w:r>
        <w:rPr>
          <w:rFonts w:asciiTheme="minorHAnsi" w:hAnsiTheme="minorHAnsi"/>
        </w:rPr>
        <w:t xml:space="preserve">. What is </w:t>
      </w:r>
      <w:r w:rsidRPr="00DB60B0">
        <w:rPr>
          <w:rFonts w:asciiTheme="minorHAnsi" w:hAnsiTheme="minorHAnsi"/>
          <w:position w:val="-4"/>
        </w:rPr>
        <w:object w:dxaOrig="920" w:dyaOrig="240" w14:anchorId="6BD824CA">
          <v:shape id="_x0000_i1043" type="#_x0000_t75" style="width:45.95pt;height:12.2pt" o:ole="">
            <v:imagedata r:id="rId51" o:title=""/>
          </v:shape>
          <o:OLEObject Type="Embed" ProgID="Equation.DSMT4" ShapeID="_x0000_i1043" DrawAspect="Content" ObjectID="_1542742810" r:id="rId52"/>
        </w:object>
      </w:r>
      <w:r>
        <w:rPr>
          <w:rFonts w:asciiTheme="minorHAnsi" w:hAnsiTheme="minorHAnsi"/>
        </w:rPr>
        <w:t>?</w:t>
      </w:r>
    </w:p>
    <w:p w14:paraId="25767CD5" w14:textId="0055FE14" w:rsidR="00BC658E" w:rsidRDefault="00A155D0" w:rsidP="00BC658E">
      <w:pPr>
        <w:ind w:left="360" w:hanging="360"/>
        <w:rPr>
          <w:rFonts w:asciiTheme="minorHAnsi" w:hAnsiTheme="minorHAnsi"/>
        </w:rPr>
      </w:pPr>
      <w:r w:rsidRPr="00487CF4">
        <w:t>(1 point)</w:t>
      </w:r>
    </w:p>
    <w:p w14:paraId="4D9FBC50" w14:textId="6C53136C" w:rsidR="00E71AF4" w:rsidRDefault="00E71AF4">
      <w:pPr>
        <w:rPr>
          <w:rFonts w:asciiTheme="minorHAnsi" w:hAnsiTheme="minorHAnsi"/>
        </w:rPr>
      </w:pPr>
    </w:p>
    <w:p w14:paraId="76A6B37C" w14:textId="7ECE2B49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FD41A11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92FFEC7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314DDA88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2C55CC4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19C3C16C" w14:textId="77777777" w:rsidR="00AF5DD1" w:rsidRDefault="00AF5DD1" w:rsidP="00353C81">
      <w:pPr>
        <w:ind w:left="360" w:hanging="360"/>
        <w:rPr>
          <w:rFonts w:asciiTheme="minorHAnsi" w:hAnsiTheme="minorHAnsi"/>
          <w:b/>
        </w:rPr>
      </w:pPr>
    </w:p>
    <w:p w14:paraId="2E135A38" w14:textId="24EDD8D5" w:rsidR="00353C81" w:rsidRDefault="009F5BA4" w:rsidP="00353C81">
      <w:pPr>
        <w:ind w:left="360" w:hanging="360"/>
        <w:rPr>
          <w:rFonts w:asciiTheme="minorHAnsi" w:hAnsiTheme="minorHAnsi"/>
        </w:rPr>
      </w:pPr>
      <w:r w:rsidRPr="009F5BA4">
        <w:rPr>
          <w:rFonts w:asciiTheme="minorHAnsi" w:hAnsiTheme="minorHAnsi"/>
          <w:b/>
        </w:rPr>
        <w:t>18</w:t>
      </w:r>
      <w:r w:rsidR="00353C81" w:rsidRPr="009F5BA4">
        <w:rPr>
          <w:rFonts w:asciiTheme="minorHAnsi" w:hAnsiTheme="minorHAnsi"/>
          <w:b/>
        </w:rPr>
        <w:t>.</w:t>
      </w:r>
      <w:r w:rsidR="00353C81">
        <w:rPr>
          <w:rFonts w:asciiTheme="minorHAnsi" w:hAnsiTheme="minorHAnsi"/>
        </w:rPr>
        <w:t xml:space="preserve"> </w:t>
      </w:r>
      <w:r w:rsidR="00A155D0" w:rsidRPr="00487CF4">
        <w:t>(1 point)</w:t>
      </w:r>
    </w:p>
    <w:p w14:paraId="197339D6" w14:textId="53A428C3" w:rsidR="001A0869" w:rsidRDefault="007C5A33" w:rsidP="00353C81">
      <w:pPr>
        <w:ind w:left="360" w:hanging="360"/>
        <w:rPr>
          <w:rFonts w:asciiTheme="minorHAnsi" w:hAnsiTheme="minorHAnsi"/>
        </w:rPr>
      </w:pPr>
      <w:r w:rsidRPr="00FA3AB0">
        <w:rPr>
          <w:rFonts w:ascii="Times New Roman" w:hAnsi="Times New Roman"/>
          <w:noProof/>
        </w:rPr>
        <w:drawing>
          <wp:inline distT="0" distB="0" distL="0" distR="0" wp14:anchorId="5BBCA252" wp14:editId="6EAC09B0">
            <wp:extent cx="4432300" cy="1041400"/>
            <wp:effectExtent l="0" t="0" r="1270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323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0A065C95" w14:textId="77777777" w:rsidR="00E47FAF" w:rsidRDefault="00E47FAF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7C5A33">
      <w:pPr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149120FD" w14:textId="77777777" w:rsidR="007C5A33" w:rsidRDefault="00AF5DD1" w:rsidP="007C5A33">
      <w:pPr>
        <w:ind w:left="360" w:hanging="360"/>
      </w:pPr>
      <w:r w:rsidRPr="00AF5DD1">
        <w:rPr>
          <w:rFonts w:asciiTheme="minorHAnsi" w:hAnsiTheme="minorHAnsi"/>
          <w:b/>
        </w:rPr>
        <w:t>19</w:t>
      </w:r>
      <w:r w:rsidR="00D97D7F" w:rsidRPr="00AF5DD1">
        <w:rPr>
          <w:rFonts w:asciiTheme="minorHAnsi" w:hAnsiTheme="minorHAnsi"/>
          <w:b/>
        </w:rPr>
        <w:t>.</w:t>
      </w:r>
      <w:r w:rsidR="007C5A33" w:rsidRPr="00487CF4">
        <w:t xml:space="preserve"> </w:t>
      </w:r>
      <w:r w:rsidR="00A155D0" w:rsidRPr="00487CF4">
        <w:t>(1 point)</w:t>
      </w:r>
    </w:p>
    <w:p w14:paraId="18516F0B" w14:textId="074A4995" w:rsidR="00A370CA" w:rsidRDefault="007C5A33" w:rsidP="007C5A33">
      <w:pPr>
        <w:ind w:left="360" w:hanging="360"/>
        <w:rPr>
          <w:rFonts w:asciiTheme="minorHAnsi" w:hAnsiTheme="minorHAnsi"/>
        </w:rPr>
      </w:pPr>
      <w:r w:rsidRPr="00CF3935">
        <w:rPr>
          <w:rFonts w:ascii="Times New Roman" w:hAnsi="Times New Roman"/>
          <w:noProof/>
        </w:rPr>
        <w:drawing>
          <wp:inline distT="0" distB="0" distL="0" distR="0" wp14:anchorId="47F58AF5" wp14:editId="31E0AAD4">
            <wp:extent cx="4368800" cy="1028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70CA">
        <w:rPr>
          <w:rFonts w:asciiTheme="minorHAnsi" w:hAnsiTheme="minorHAnsi"/>
        </w:rPr>
        <w:br w:type="page"/>
      </w:r>
    </w:p>
    <w:p w14:paraId="6F7D6B4A" w14:textId="77777777" w:rsidR="006C6345" w:rsidRPr="006C6345" w:rsidRDefault="006C6345" w:rsidP="006C6345">
      <w:pPr>
        <w:rPr>
          <w:rFonts w:asciiTheme="minorHAnsi" w:hAnsiTheme="minorHAnsi"/>
          <w:i/>
        </w:rPr>
      </w:pPr>
      <w:r w:rsidRPr="006C6345">
        <w:rPr>
          <w:rFonts w:asciiTheme="minorHAnsi" w:hAnsiTheme="minorHAnsi"/>
          <w:bCs/>
        </w:rPr>
        <w:t xml:space="preserve">Use the given information to find the equation of the line. </w:t>
      </w:r>
      <w:r w:rsidRPr="006C6345">
        <w:rPr>
          <w:rFonts w:asciiTheme="minorHAnsi" w:hAnsiTheme="minorHAnsi"/>
          <w:bCs/>
          <w:i/>
        </w:rPr>
        <w:t xml:space="preserve">You may use point-slope or slope-intercept form. </w:t>
      </w:r>
    </w:p>
    <w:p w14:paraId="1ABD694D" w14:textId="77777777" w:rsidR="006C6345" w:rsidRDefault="006C6345" w:rsidP="00A370CA">
      <w:pPr>
        <w:rPr>
          <w:rFonts w:asciiTheme="minorHAnsi" w:hAnsiTheme="minorHAnsi"/>
          <w:b/>
        </w:rPr>
      </w:pPr>
    </w:p>
    <w:p w14:paraId="4425B430" w14:textId="5287BD7D" w:rsidR="00400083" w:rsidRDefault="00400083" w:rsidP="006C6345">
      <w:pPr>
        <w:rPr>
          <w:rFonts w:asciiTheme="minorHAnsi" w:hAnsiTheme="minorHAnsi"/>
        </w:rPr>
      </w:pPr>
      <w:r w:rsidRPr="00A370CA">
        <w:rPr>
          <w:rFonts w:asciiTheme="minorHAnsi" w:hAnsiTheme="minorHAnsi"/>
          <w:b/>
        </w:rPr>
        <w:t>2</w:t>
      </w:r>
      <w:r w:rsidR="00A370CA" w:rsidRPr="00A370CA">
        <w:rPr>
          <w:rFonts w:asciiTheme="minorHAnsi" w:hAnsiTheme="minorHAnsi"/>
          <w:b/>
        </w:rPr>
        <w:t>0</w:t>
      </w:r>
      <w:r w:rsidRPr="00A370CA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</w:t>
      </w:r>
      <w:r w:rsidR="006C6345">
        <w:rPr>
          <w:rFonts w:asciiTheme="minorHAnsi" w:hAnsiTheme="minorHAnsi"/>
        </w:rPr>
        <w:t xml:space="preserve">The line has a </w:t>
      </w:r>
      <w:r w:rsidR="006C6345" w:rsidRPr="006C6345">
        <w:rPr>
          <w:rFonts w:asciiTheme="minorHAnsi" w:hAnsiTheme="minorHAnsi"/>
        </w:rPr>
        <w:t>slope</w:t>
      </w:r>
      <w:r w:rsidR="006C6345">
        <w:rPr>
          <w:rFonts w:asciiTheme="minorHAnsi" w:hAnsiTheme="minorHAnsi"/>
        </w:rPr>
        <w:t xml:space="preserve"> of</w:t>
      </w:r>
      <w:r w:rsidR="006C6345" w:rsidRPr="006C6345">
        <w:rPr>
          <w:rFonts w:asciiTheme="minorHAnsi" w:hAnsiTheme="minorHAnsi"/>
        </w:rPr>
        <w:t xml:space="preserve"> –2 and passes through (0, </w:t>
      </w:r>
      <w:r w:rsidR="002B6E74">
        <w:rPr>
          <w:rFonts w:asciiTheme="minorHAnsi" w:hAnsiTheme="minorHAnsi"/>
        </w:rPr>
        <w:t>5</w:t>
      </w:r>
      <w:r w:rsidR="006C6345" w:rsidRPr="006C6345">
        <w:rPr>
          <w:rFonts w:asciiTheme="minorHAnsi" w:hAnsiTheme="minorHAnsi"/>
        </w:rPr>
        <w:t>)</w:t>
      </w:r>
      <w:r w:rsidR="006C6345">
        <w:rPr>
          <w:rFonts w:asciiTheme="minorHAnsi" w:hAnsiTheme="minorHAnsi"/>
        </w:rPr>
        <w:t>.</w:t>
      </w:r>
      <w:r w:rsidR="006C6345" w:rsidRPr="006C6345">
        <w:rPr>
          <w:rFonts w:asciiTheme="minorHAnsi" w:hAnsiTheme="minorHAnsi"/>
        </w:rPr>
        <w:t xml:space="preserve"> </w:t>
      </w:r>
      <w:r w:rsidR="00E13C0A" w:rsidRPr="00487CF4">
        <w:t>(1 point)</w:t>
      </w:r>
    </w:p>
    <w:p w14:paraId="3C9119C4" w14:textId="77777777" w:rsidR="00A370CA" w:rsidRDefault="00A370CA" w:rsidP="00A370CA">
      <w:pPr>
        <w:rPr>
          <w:rFonts w:asciiTheme="minorHAnsi" w:hAnsiTheme="minorHAnsi"/>
        </w:rPr>
      </w:pPr>
    </w:p>
    <w:p w14:paraId="25964188" w14:textId="77777777" w:rsidR="00A370CA" w:rsidRDefault="00A370CA" w:rsidP="00A370CA">
      <w:pPr>
        <w:rPr>
          <w:rFonts w:asciiTheme="minorHAnsi" w:hAnsiTheme="minorHAnsi"/>
        </w:rPr>
      </w:pPr>
    </w:p>
    <w:p w14:paraId="214D5962" w14:textId="77777777" w:rsidR="00215BBC" w:rsidRDefault="00215BBC" w:rsidP="00A370CA">
      <w:pPr>
        <w:rPr>
          <w:rFonts w:asciiTheme="minorHAnsi" w:hAnsiTheme="minorHAnsi"/>
        </w:rPr>
      </w:pPr>
    </w:p>
    <w:p w14:paraId="2F6AB78E" w14:textId="77777777" w:rsidR="00215BBC" w:rsidRDefault="00215BBC" w:rsidP="00A370CA">
      <w:pPr>
        <w:rPr>
          <w:rFonts w:asciiTheme="minorHAnsi" w:hAnsiTheme="minorHAnsi"/>
        </w:rPr>
      </w:pPr>
    </w:p>
    <w:p w14:paraId="2C10A0D9" w14:textId="77777777" w:rsidR="00215BBC" w:rsidRDefault="00215BBC" w:rsidP="00A370CA">
      <w:pPr>
        <w:rPr>
          <w:rFonts w:asciiTheme="minorHAnsi" w:hAnsiTheme="minorHAnsi"/>
        </w:rPr>
      </w:pPr>
    </w:p>
    <w:p w14:paraId="14F76BA4" w14:textId="77777777" w:rsidR="00215BBC" w:rsidRDefault="00215BBC" w:rsidP="00A370CA">
      <w:pPr>
        <w:rPr>
          <w:rFonts w:asciiTheme="minorHAnsi" w:hAnsiTheme="minorHAnsi"/>
        </w:rPr>
      </w:pPr>
    </w:p>
    <w:p w14:paraId="105CC345" w14:textId="77777777" w:rsidR="00A370CA" w:rsidRDefault="00A370CA" w:rsidP="00A370CA">
      <w:pPr>
        <w:rPr>
          <w:rFonts w:asciiTheme="minorHAnsi" w:hAnsiTheme="minorHAnsi"/>
        </w:rPr>
      </w:pPr>
    </w:p>
    <w:p w14:paraId="5877F5AC" w14:textId="0A0F5C2F" w:rsidR="00215BBC" w:rsidRPr="00215BBC" w:rsidRDefault="0028541E" w:rsidP="00215BBC">
      <w:pPr>
        <w:rPr>
          <w:bCs/>
        </w:rPr>
      </w:pPr>
      <w:r w:rsidRPr="0028541E">
        <w:rPr>
          <w:b/>
          <w:bCs/>
        </w:rPr>
        <w:t xml:space="preserve">21. </w:t>
      </w:r>
      <w:r w:rsidR="00215BBC">
        <w:rPr>
          <w:bCs/>
        </w:rPr>
        <w:t xml:space="preserve">The line </w:t>
      </w:r>
      <w:r w:rsidR="00215BBC" w:rsidRPr="00215BBC">
        <w:rPr>
          <w:bCs/>
        </w:rPr>
        <w:t>passes through points (</w:t>
      </w:r>
      <w:r w:rsidR="00C64236">
        <w:rPr>
          <w:bCs/>
        </w:rPr>
        <w:t>3</w:t>
      </w:r>
      <w:r w:rsidR="00215BBC" w:rsidRPr="00215BBC">
        <w:rPr>
          <w:bCs/>
        </w:rPr>
        <w:t>, 1) and (–3, 5)</w:t>
      </w:r>
      <w:r w:rsidR="00215BBC">
        <w:rPr>
          <w:bCs/>
        </w:rPr>
        <w:t xml:space="preserve">. </w:t>
      </w:r>
      <w:r w:rsidR="00215BBC" w:rsidRPr="00487CF4">
        <w:t>(1 point)</w:t>
      </w:r>
    </w:p>
    <w:p w14:paraId="63C7EEA0" w14:textId="68427463" w:rsidR="0028541E" w:rsidRPr="00215BBC" w:rsidRDefault="0028541E" w:rsidP="006C6345">
      <w:pPr>
        <w:rPr>
          <w:bCs/>
        </w:rPr>
      </w:pPr>
    </w:p>
    <w:p w14:paraId="081A6624" w14:textId="77777777" w:rsidR="0028541E" w:rsidRDefault="0028541E" w:rsidP="0028541E">
      <w:pPr>
        <w:rPr>
          <w:bCs/>
        </w:rPr>
      </w:pPr>
    </w:p>
    <w:p w14:paraId="6D5E8162" w14:textId="77777777" w:rsidR="0028541E" w:rsidRDefault="0028541E" w:rsidP="00A370CA">
      <w:pPr>
        <w:rPr>
          <w:rFonts w:asciiTheme="minorHAnsi" w:hAnsiTheme="minorHAnsi"/>
        </w:rPr>
      </w:pPr>
    </w:p>
    <w:p w14:paraId="5D967BB8" w14:textId="77777777" w:rsidR="0028541E" w:rsidRDefault="0028541E" w:rsidP="00A370CA">
      <w:pPr>
        <w:rPr>
          <w:rFonts w:asciiTheme="minorHAnsi" w:hAnsiTheme="minorHAnsi"/>
        </w:rPr>
      </w:pPr>
    </w:p>
    <w:p w14:paraId="0A471D58" w14:textId="77777777" w:rsidR="00215BBC" w:rsidRDefault="00215BBC" w:rsidP="00A370CA">
      <w:pPr>
        <w:rPr>
          <w:rFonts w:asciiTheme="minorHAnsi" w:hAnsiTheme="minorHAnsi"/>
        </w:rPr>
      </w:pPr>
    </w:p>
    <w:p w14:paraId="653D71C3" w14:textId="77777777" w:rsidR="00215BBC" w:rsidRDefault="00215BBC" w:rsidP="00A370CA">
      <w:pPr>
        <w:rPr>
          <w:rFonts w:asciiTheme="minorHAnsi" w:hAnsiTheme="minorHAnsi"/>
        </w:rPr>
      </w:pPr>
    </w:p>
    <w:p w14:paraId="014239E8" w14:textId="77777777" w:rsidR="00215BBC" w:rsidRDefault="00215BBC" w:rsidP="00A370CA">
      <w:pPr>
        <w:rPr>
          <w:rFonts w:asciiTheme="minorHAnsi" w:hAnsiTheme="minorHAnsi"/>
        </w:rPr>
      </w:pPr>
    </w:p>
    <w:p w14:paraId="71152A11" w14:textId="77777777" w:rsidR="0028541E" w:rsidRDefault="0028541E" w:rsidP="00A370CA">
      <w:pPr>
        <w:rPr>
          <w:rFonts w:asciiTheme="minorHAnsi" w:hAnsiTheme="minorHAnsi"/>
        </w:rPr>
      </w:pPr>
    </w:p>
    <w:p w14:paraId="213F3E28" w14:textId="7DBBE891" w:rsidR="00215BBC" w:rsidRPr="00215BBC" w:rsidRDefault="00215BBC" w:rsidP="00215BBC">
      <w:pPr>
        <w:rPr>
          <w:rFonts w:asciiTheme="minorHAnsi" w:hAnsiTheme="minorHAnsi"/>
          <w:b/>
          <w:bCs/>
        </w:rPr>
      </w:pPr>
      <w:r w:rsidRPr="00215BBC">
        <w:rPr>
          <w:rFonts w:asciiTheme="minorHAnsi" w:hAnsiTheme="minorHAnsi"/>
          <w:b/>
          <w:bCs/>
        </w:rPr>
        <w:t xml:space="preserve">Determine whether the pairs of lines </w:t>
      </w:r>
      <w:proofErr w:type="gramStart"/>
      <w:r>
        <w:rPr>
          <w:rFonts w:asciiTheme="minorHAnsi" w:hAnsiTheme="minorHAnsi"/>
          <w:b/>
          <w:bCs/>
        </w:rPr>
        <w:t>is</w:t>
      </w:r>
      <w:proofErr w:type="gramEnd"/>
      <w:r w:rsidRPr="00215BBC">
        <w:rPr>
          <w:rFonts w:asciiTheme="minorHAnsi" w:hAnsiTheme="minorHAnsi"/>
          <w:b/>
          <w:bCs/>
        </w:rPr>
        <w:t xml:space="preserve"> </w:t>
      </w:r>
      <w:r w:rsidRPr="00215BBC">
        <w:rPr>
          <w:rFonts w:asciiTheme="minorHAnsi" w:hAnsiTheme="minorHAnsi"/>
          <w:b/>
          <w:bCs/>
          <w:i/>
          <w:iCs/>
        </w:rPr>
        <w:t xml:space="preserve">parallel, perpendicular, </w:t>
      </w:r>
      <w:r w:rsidRPr="00215BBC">
        <w:rPr>
          <w:rFonts w:asciiTheme="minorHAnsi" w:hAnsiTheme="minorHAnsi"/>
          <w:b/>
          <w:bCs/>
        </w:rPr>
        <w:t xml:space="preserve">or </w:t>
      </w:r>
      <w:r w:rsidRPr="00215BBC">
        <w:rPr>
          <w:rFonts w:asciiTheme="minorHAnsi" w:hAnsiTheme="minorHAnsi"/>
          <w:b/>
          <w:bCs/>
          <w:i/>
          <w:iCs/>
        </w:rPr>
        <w:t>neither.</w:t>
      </w:r>
      <w:r w:rsidRPr="00215BBC">
        <w:rPr>
          <w:rFonts w:asciiTheme="minorHAnsi" w:hAnsiTheme="minorHAnsi"/>
          <w:bCs/>
          <w:i/>
          <w:iCs/>
        </w:rPr>
        <w:t xml:space="preserve"> </w:t>
      </w:r>
      <w:r w:rsidRPr="00215BBC">
        <w:rPr>
          <w:rFonts w:asciiTheme="minorHAnsi" w:hAnsiTheme="minorHAnsi"/>
          <w:bCs/>
          <w:iCs/>
        </w:rPr>
        <w:t>(1 point)</w:t>
      </w:r>
    </w:p>
    <w:p w14:paraId="12405409" w14:textId="582940D7" w:rsidR="00215BBC" w:rsidRPr="00215BBC" w:rsidRDefault="00215BBC" w:rsidP="00215BBC">
      <w:pPr>
        <w:rPr>
          <w:rFonts w:asciiTheme="minorHAnsi" w:hAnsiTheme="minorHAnsi"/>
        </w:rPr>
      </w:pPr>
      <w:r w:rsidRPr="00927235">
        <w:rPr>
          <w:rFonts w:asciiTheme="minorHAnsi" w:hAnsiTheme="minorHAnsi"/>
          <w:b/>
        </w:rPr>
        <w:t>22.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215BBC">
        <w:rPr>
          <w:rFonts w:asciiTheme="minorHAnsi" w:hAnsiTheme="minorHAnsi"/>
          <w:b/>
          <w:bCs/>
        </w:rPr>
        <w:object w:dxaOrig="1100" w:dyaOrig="580" w14:anchorId="6144A372">
          <v:shape id="_x0000_i1044" type="#_x0000_t75" style="width:55.4pt;height:29.35pt" o:ole="">
            <v:imagedata r:id="rId55" o:title=""/>
          </v:shape>
          <o:OLEObject Type="Embed" ProgID="Equation.DSMT4" ShapeID="_x0000_i1044" DrawAspect="Content" ObjectID="_1542742811" r:id="rId56"/>
        </w:object>
      </w:r>
    </w:p>
    <w:p w14:paraId="48E48608" w14:textId="3BB18A44" w:rsidR="00215BBC" w:rsidRPr="00215BBC" w:rsidRDefault="00215BBC" w:rsidP="00215BBC">
      <w:pPr>
        <w:ind w:firstLine="720"/>
        <w:rPr>
          <w:rFonts w:asciiTheme="minorHAnsi" w:hAnsiTheme="minorHAnsi"/>
        </w:rPr>
      </w:pPr>
      <w:r w:rsidRPr="00215BBC">
        <w:rPr>
          <w:rFonts w:asciiTheme="minorHAnsi" w:hAnsiTheme="minorHAnsi"/>
        </w:rPr>
        <w:t>3</w:t>
      </w:r>
      <w:r w:rsidRPr="00215BBC">
        <w:rPr>
          <w:rFonts w:asciiTheme="minorHAnsi" w:hAnsiTheme="minorHAnsi"/>
          <w:i/>
          <w:iCs/>
        </w:rPr>
        <w:t xml:space="preserve">x </w:t>
      </w:r>
      <w:r w:rsidRPr="00215BBC">
        <w:rPr>
          <w:rFonts w:asciiTheme="minorHAnsi" w:hAnsiTheme="minorHAnsi"/>
        </w:rPr>
        <w:t xml:space="preserve">+ </w:t>
      </w:r>
      <w:r w:rsidRPr="00215BBC">
        <w:rPr>
          <w:rFonts w:asciiTheme="minorHAnsi" w:hAnsiTheme="minorHAnsi"/>
          <w:i/>
          <w:iCs/>
        </w:rPr>
        <w:t xml:space="preserve">y </w:t>
      </w:r>
      <w:r w:rsidRPr="00215BBC">
        <w:rPr>
          <w:rFonts w:asciiTheme="minorHAnsi" w:hAnsiTheme="minorHAnsi"/>
        </w:rPr>
        <w:t>= 2</w:t>
      </w:r>
      <w:r w:rsidRPr="00215BBC">
        <w:rPr>
          <w:rFonts w:asciiTheme="minorHAnsi" w:hAnsiTheme="minorHAnsi"/>
        </w:rPr>
        <w:tab/>
      </w:r>
      <w:r w:rsidRPr="00215BBC">
        <w:rPr>
          <w:rFonts w:asciiTheme="minorHAnsi" w:hAnsiTheme="minorHAnsi"/>
        </w:rPr>
        <w:tab/>
      </w:r>
    </w:p>
    <w:p w14:paraId="01F6B38E" w14:textId="77777777" w:rsidR="00215BBC" w:rsidRPr="00215BBC" w:rsidRDefault="00215BBC" w:rsidP="00215BBC">
      <w:pPr>
        <w:rPr>
          <w:rFonts w:asciiTheme="minorHAnsi" w:hAnsiTheme="minorHAnsi"/>
        </w:rPr>
      </w:pPr>
    </w:p>
    <w:p w14:paraId="2DF12FEE" w14:textId="77777777" w:rsidR="00215BBC" w:rsidRDefault="00215BBC" w:rsidP="00A370CA">
      <w:pPr>
        <w:rPr>
          <w:rFonts w:asciiTheme="minorHAnsi" w:hAnsiTheme="minorHAnsi"/>
        </w:rPr>
      </w:pPr>
    </w:p>
    <w:p w14:paraId="18C88FE3" w14:textId="77777777" w:rsidR="00215BBC" w:rsidRDefault="00215BBC" w:rsidP="00A370CA">
      <w:pPr>
        <w:rPr>
          <w:rFonts w:asciiTheme="minorHAnsi" w:hAnsiTheme="minorHAnsi"/>
        </w:rPr>
      </w:pPr>
    </w:p>
    <w:p w14:paraId="2F5E07F4" w14:textId="77777777" w:rsidR="00A370CA" w:rsidRDefault="00A370CA" w:rsidP="00A370CA">
      <w:pPr>
        <w:rPr>
          <w:rFonts w:asciiTheme="minorHAnsi" w:hAnsiTheme="minorHAnsi"/>
        </w:rPr>
      </w:pPr>
    </w:p>
    <w:p w14:paraId="06579D12" w14:textId="77777777" w:rsidR="00571643" w:rsidRDefault="00571643" w:rsidP="00A370CA">
      <w:pPr>
        <w:rPr>
          <w:rFonts w:asciiTheme="minorHAnsi" w:hAnsiTheme="minorHAnsi"/>
        </w:rPr>
      </w:pPr>
    </w:p>
    <w:p w14:paraId="6A316067" w14:textId="77777777" w:rsidR="00571643" w:rsidRDefault="00571643" w:rsidP="00A370CA">
      <w:pPr>
        <w:rPr>
          <w:rFonts w:asciiTheme="minorHAnsi" w:hAnsiTheme="minorHAnsi"/>
        </w:rPr>
      </w:pPr>
    </w:p>
    <w:p w14:paraId="757E67A2" w14:textId="6A5C1ECE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0F96D1A0" w14:textId="77777777" w:rsidR="00B35116" w:rsidRDefault="00B35116">
      <w:pPr>
        <w:rPr>
          <w:rFonts w:asciiTheme="minorHAnsi" w:hAnsiTheme="minorHAnsi"/>
        </w:rPr>
      </w:pPr>
    </w:p>
    <w:p w14:paraId="27F49A61" w14:textId="77777777" w:rsidR="00B35116" w:rsidRDefault="00B35116">
      <w:pPr>
        <w:rPr>
          <w:rFonts w:asciiTheme="minorHAnsi" w:hAnsiTheme="minorHAnsi"/>
        </w:rPr>
      </w:pPr>
    </w:p>
    <w:p w14:paraId="7913E47B" w14:textId="3FC53D2C" w:rsidR="00215BBC" w:rsidRDefault="00B35116" w:rsidP="00215BBC">
      <w:pPr>
        <w:rPr>
          <w:rFonts w:asciiTheme="minorHAnsi" w:hAnsiTheme="minorHAnsi"/>
        </w:rPr>
      </w:pPr>
      <w:r w:rsidRPr="00B35116">
        <w:rPr>
          <w:rFonts w:asciiTheme="minorHAnsi" w:hAnsiTheme="minorHAnsi"/>
          <w:b/>
        </w:rPr>
        <w:t>23.</w:t>
      </w:r>
      <w:r>
        <w:rPr>
          <w:rFonts w:asciiTheme="minorHAnsi" w:hAnsiTheme="minorHAnsi"/>
        </w:rPr>
        <w:t xml:space="preserve"> </w:t>
      </w:r>
      <w:r w:rsidR="00215BBC">
        <w:rPr>
          <w:rFonts w:asciiTheme="minorHAnsi" w:hAnsiTheme="minorHAnsi"/>
        </w:rPr>
        <w:t>The measures of two int</w:t>
      </w:r>
      <w:r w:rsidR="00C64236">
        <w:rPr>
          <w:rFonts w:asciiTheme="minorHAnsi" w:hAnsiTheme="minorHAnsi"/>
        </w:rPr>
        <w:t>erior angles of a triangle are 10</w:t>
      </w:r>
      <w:r w:rsidR="00215BBC">
        <w:rPr>
          <w:rFonts w:asciiTheme="minorHAnsi" w:hAnsiTheme="minorHAnsi"/>
        </w:rPr>
        <w:t>0 degrees and 35 degrees. What is the measure of the third angle? (1 point)</w:t>
      </w:r>
    </w:p>
    <w:p w14:paraId="3FC90A02" w14:textId="501865F9" w:rsidR="00215BBC" w:rsidRDefault="00215BBC" w:rsidP="00215BBC">
      <w:pPr>
        <w:rPr>
          <w:rFonts w:asciiTheme="minorHAnsi" w:hAnsiTheme="minorHAnsi"/>
        </w:rPr>
      </w:pPr>
    </w:p>
    <w:p w14:paraId="4CF8F83A" w14:textId="2A04AB2B" w:rsidR="00571643" w:rsidRDefault="00571643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31A92DB8" w14:textId="424BC7C8" w:rsidR="00711004" w:rsidRDefault="00711004">
      <w:pPr>
        <w:rPr>
          <w:rFonts w:asciiTheme="minorHAnsi" w:hAnsiTheme="minorHAnsi"/>
        </w:rPr>
      </w:pPr>
      <w:r>
        <w:rPr>
          <w:rFonts w:asciiTheme="minorHAnsi" w:hAnsiTheme="minorHAnsi"/>
        </w:rPr>
        <w:t>24.</w:t>
      </w:r>
    </w:p>
    <w:p w14:paraId="32D790C1" w14:textId="41FCF1E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w:drawing>
          <wp:anchor distT="0" distB="0" distL="114300" distR="114300" simplePos="0" relativeHeight="251713536" behindDoc="0" locked="0" layoutInCell="1" allowOverlap="1" wp14:anchorId="1C4871EF" wp14:editId="22479E0A">
            <wp:simplePos x="0" y="0"/>
            <wp:positionH relativeFrom="column">
              <wp:posOffset>330835</wp:posOffset>
            </wp:positionH>
            <wp:positionV relativeFrom="paragraph">
              <wp:posOffset>-21590</wp:posOffset>
            </wp:positionV>
            <wp:extent cx="2869565" cy="2002155"/>
            <wp:effectExtent l="0" t="0" r="635" b="4445"/>
            <wp:wrapTight wrapText="bothSides">
              <wp:wrapPolygon edited="0">
                <wp:start x="0" y="274"/>
                <wp:lineTo x="0" y="3836"/>
                <wp:lineTo x="3633" y="5206"/>
                <wp:lineTo x="2486" y="5206"/>
                <wp:lineTo x="1721" y="5480"/>
                <wp:lineTo x="1721" y="21374"/>
                <wp:lineTo x="20458" y="21374"/>
                <wp:lineTo x="20840" y="5755"/>
                <wp:lineTo x="19884" y="5206"/>
                <wp:lineTo x="10707" y="5206"/>
                <wp:lineTo x="21414" y="2192"/>
                <wp:lineTo x="21414" y="822"/>
                <wp:lineTo x="19119" y="274"/>
                <wp:lineTo x="0" y="274"/>
              </wp:wrapPolygon>
            </wp:wrapTight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56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D8FB48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292CB15B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29CAC61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F8DC12E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3C38E78A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E176D33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13C53617" w14:textId="77777777" w:rsidR="000E3D36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FB8CDE0" w14:textId="7544121B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Given </w:t>
      </w:r>
      <w:r w:rsidRPr="00164815">
        <w:rPr>
          <w:rFonts w:asciiTheme="minorHAnsi" w:hAnsiTheme="minorHAnsi"/>
          <w:position w:val="-4"/>
        </w:rPr>
        <w:object w:dxaOrig="1020" w:dyaOrig="240" w14:anchorId="0D857C15">
          <v:shape id="_x0000_i1045" type="#_x0000_t75" style="width:50.95pt;height:12.2pt" o:ole="">
            <v:imagedata r:id="rId58" o:title=""/>
          </v:shape>
          <o:OLEObject Type="Embed" ProgID="Equation.DSMT4" ShapeID="_x0000_i1045" DrawAspect="Content" ObjectID="_1542742812" r:id="rId59"/>
        </w:object>
      </w:r>
      <w:r>
        <w:rPr>
          <w:rFonts w:asciiTheme="minorHAnsi" w:hAnsiTheme="minorHAnsi"/>
        </w:rPr>
        <w:t>. W</w:t>
      </w:r>
      <w:r w:rsidRPr="00164815">
        <w:rPr>
          <w:rFonts w:asciiTheme="minorHAnsi" w:hAnsiTheme="minorHAnsi"/>
        </w:rPr>
        <w:t xml:space="preserve">hat </w:t>
      </w:r>
      <w:r>
        <w:rPr>
          <w:rFonts w:asciiTheme="minorHAnsi" w:hAnsiTheme="minorHAnsi"/>
        </w:rPr>
        <w:t>must be true for lines</w:t>
      </w:r>
      <w:r w:rsidRPr="00164815">
        <w:rPr>
          <w:rFonts w:asciiTheme="minorHAnsi" w:hAnsiTheme="minorHAnsi"/>
        </w:rPr>
        <w:t xml:space="preserve"> </w:t>
      </w:r>
      <w:r w:rsidRPr="00164815">
        <w:rPr>
          <w:rFonts w:asciiTheme="minorHAnsi" w:hAnsiTheme="minorHAnsi"/>
          <w:i/>
        </w:rPr>
        <w:t xml:space="preserve">m </w:t>
      </w:r>
      <w:r w:rsidRPr="00164815">
        <w:rPr>
          <w:rFonts w:asciiTheme="minorHAnsi" w:hAnsiTheme="minorHAnsi"/>
        </w:rPr>
        <w:t xml:space="preserve">and </w:t>
      </w:r>
      <w:r w:rsidRPr="00164815">
        <w:rPr>
          <w:rFonts w:asciiTheme="minorHAnsi" w:hAnsiTheme="minorHAnsi"/>
          <w:i/>
        </w:rPr>
        <w:t xml:space="preserve">n </w:t>
      </w:r>
      <w:r w:rsidRPr="005909BC">
        <w:rPr>
          <w:rFonts w:asciiTheme="minorHAnsi" w:hAnsiTheme="minorHAnsi"/>
        </w:rPr>
        <w:t xml:space="preserve">to </w:t>
      </w:r>
      <w:r w:rsidRPr="00164815">
        <w:rPr>
          <w:rFonts w:asciiTheme="minorHAnsi" w:hAnsiTheme="minorHAnsi"/>
        </w:rPr>
        <w:t>be parallel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3FBEC2B9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(1) </w:t>
      </w:r>
      <w:r w:rsidRPr="002B043E">
        <w:rPr>
          <w:position w:val="-4"/>
        </w:rPr>
        <w:object w:dxaOrig="1820" w:dyaOrig="240" w14:anchorId="54F5E999">
          <v:shape id="_x0000_i1046" type="#_x0000_t75" style="width:90.85pt;height:12.2pt" o:ole="">
            <v:imagedata r:id="rId60" o:title=""/>
          </v:shape>
          <o:OLEObject Type="Embed" ProgID="Equation.DSMT4" ShapeID="_x0000_i1046" DrawAspect="Content" ObjectID="_1542742813" r:id="rId61"/>
        </w:objec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20" w:dyaOrig="260" w14:anchorId="790F86B8">
          <v:shape id="_x0000_i1047" type="#_x0000_t75" style="width:45.95pt;height:12.75pt" o:ole="">
            <v:imagedata r:id="rId62" o:title=""/>
          </v:shape>
          <o:OLEObject Type="Embed" ProgID="Equation.DSMT4" ShapeID="_x0000_i1047" DrawAspect="Content" ObjectID="_1542742814" r:id="rId63"/>
        </w:object>
      </w:r>
      <w:r>
        <w:t xml:space="preserve"> are com</w:t>
      </w:r>
      <w:bookmarkStart w:id="0" w:name="_GoBack"/>
      <w:bookmarkEnd w:id="0"/>
      <w:r>
        <w:t>plementary</w:t>
      </w:r>
    </w:p>
    <w:p w14:paraId="1440FD77" w14:textId="77777777" w:rsidR="000E3D36" w:rsidRPr="00164815" w:rsidRDefault="000E3D36" w:rsidP="000E3D36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>(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 xml:space="preserve">) </w:t>
      </w:r>
      <w:r w:rsidRPr="002B043E">
        <w:rPr>
          <w:position w:val="-4"/>
        </w:rPr>
        <w:object w:dxaOrig="900" w:dyaOrig="240" w14:anchorId="63B02F83">
          <v:shape id="_x0000_i1048" type="#_x0000_t75" style="width:44.85pt;height:12.2pt" o:ole="">
            <v:imagedata r:id="rId64" o:title=""/>
          </v:shape>
          <o:OLEObject Type="Embed" ProgID="Equation.DSMT4" ShapeID="_x0000_i1048" DrawAspect="Content" ObjectID="_1542742815" r:id="rId65"/>
        </w:object>
      </w:r>
      <w:r w:rsidRPr="00164815">
        <w:rPr>
          <w:rFonts w:asciiTheme="minorHAnsi" w:hAnsiTheme="minorHAnsi"/>
        </w:rPr>
        <w:tab/>
        <w:t xml:space="preserve">(4) </w:t>
      </w:r>
      <w:r w:rsidRPr="002B043E">
        <w:rPr>
          <w:position w:val="-4"/>
        </w:rPr>
        <w:object w:dxaOrig="920" w:dyaOrig="260" w14:anchorId="791B995E">
          <v:shape id="_x0000_i1049" type="#_x0000_t75" style="width:45.95pt;height:12.75pt" o:ole="">
            <v:imagedata r:id="rId62" o:title=""/>
          </v:shape>
          <o:OLEObject Type="Embed" ProgID="Equation.DSMT4" ShapeID="_x0000_i1049" DrawAspect="Content" ObjectID="_1542742816" r:id="rId66"/>
        </w:object>
      </w:r>
      <w:r>
        <w:t xml:space="preserve"> are vertical angles</w:t>
      </w:r>
    </w:p>
    <w:p w14:paraId="130DE98E" w14:textId="46CEFB24" w:rsidR="00711004" w:rsidRDefault="00711004">
      <w:pPr>
        <w:rPr>
          <w:rFonts w:asciiTheme="minorHAnsi" w:hAnsiTheme="minorHAnsi"/>
        </w:rPr>
      </w:pPr>
    </w:p>
    <w:p w14:paraId="4C898B37" w14:textId="3CEEC770" w:rsidR="00711004" w:rsidRDefault="00711004" w:rsidP="005C4249">
      <w:pPr>
        <w:rPr>
          <w:rFonts w:asciiTheme="minorHAnsi" w:hAnsiTheme="minorHAnsi"/>
        </w:rPr>
      </w:pPr>
    </w:p>
    <w:p w14:paraId="01679676" w14:textId="359852BE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2BB37206" wp14:editId="1E2A19D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5" name="Right Triangle 5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CE4" w14:textId="77777777" w:rsidR="005C4249" w:rsidRDefault="005C4249" w:rsidP="005C424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A49E3A" w14:textId="77777777" w:rsidR="005C4249" w:rsidRDefault="005C4249" w:rsidP="005C424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72EB4" w14:textId="77777777" w:rsidR="005C4249" w:rsidRDefault="005C4249" w:rsidP="005C424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B37206" id="Group 4" o:spid="_x0000_s1026" style="position:absolute;margin-left:337.05pt;margin-top:16.65pt;width:135pt;height:81pt;z-index:251709440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" o:spid="_x0000_s1027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ffJwwAA&#10;ANoAAAAPAAAAZHJzL2Rvd25yZXYueG1sRI9Ba8JAFITvBf/D8gre6m4LlhrdBC0EpD2tevD4yD6T&#10;YPZtyK4a/fXdQqHHYWa+YVbF6DpxpSG0njW8zhQI4srblmsNh3358gEiRGSLnWfScKcART55WmFm&#10;/Y0NXXexFgnCIUMNTYx9JmWoGnIYZr4nTt7JDw5jkkMt7YC3BHedfFPqXTpsOS002NNnQ9V5d3Ea&#10;yq/vy0IdHkbVyhzLx2Kz98ZoPX0e10sQkcb4H/5rb62GOfxeSTdA5j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VffJwwAAANoAAAAPAAAAAAAAAAAAAAAAAJcCAABkcnMvZG93&#10;bnJldi54bWxQSwUGAAAAAAQABAD1AAAAhwMAAAAA&#10;" filled="f" strokecolor="black [3213]"/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6" o:spid="_x0000_s1028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ACF5CE4" w14:textId="77777777" w:rsidR="005C4249" w:rsidRDefault="005C4249" w:rsidP="005C4249">
                        <w:r>
                          <w:t>A</w:t>
                        </w:r>
                      </w:p>
                    </w:txbxContent>
                  </v:textbox>
                </v:shape>
                <v:shape id="Text Box 7" o:spid="_x0000_s1029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0A49E3A" w14:textId="77777777" w:rsidR="005C4249" w:rsidRDefault="005C4249" w:rsidP="005C4249">
                        <w:r>
                          <w:t>B</w:t>
                        </w:r>
                      </w:p>
                    </w:txbxContent>
                  </v:textbox>
                </v:shape>
                <v:shape id="Text Box 10" o:spid="_x0000_s1030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02F72EB4" w14:textId="77777777" w:rsidR="005C4249" w:rsidRDefault="005C4249" w:rsidP="005C4249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 xml:space="preserve">25. </w:t>
      </w:r>
      <w:r w:rsidRPr="00164815">
        <w:rPr>
          <w:rFonts w:asciiTheme="minorHAnsi" w:hAnsiTheme="minorHAnsi"/>
        </w:rPr>
        <w:t xml:space="preserve">Right triangle </w:t>
      </w:r>
      <w:r w:rsidRPr="00164815">
        <w:rPr>
          <w:rFonts w:asciiTheme="minorHAnsi" w:hAnsiTheme="minorHAnsi"/>
          <w:i/>
        </w:rPr>
        <w:t>ABC</w:t>
      </w:r>
      <w:r w:rsidRPr="00164815">
        <w:rPr>
          <w:rFonts w:asciiTheme="minorHAnsi" w:hAnsiTheme="minorHAnsi"/>
        </w:rPr>
        <w:t xml:space="preserve"> shown</w:t>
      </w:r>
      <w:r>
        <w:rPr>
          <w:rFonts w:asciiTheme="minorHAnsi" w:hAnsiTheme="minorHAnsi"/>
        </w:rPr>
        <w:t xml:space="preserve"> at right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980" w:dyaOrig="320" w14:anchorId="6F9BBC9F">
          <v:shape id="_x0000_i1050" type="#_x0000_t75" style="width:48.75pt;height:16.05pt" o:ole="">
            <v:imagedata r:id="rId67" o:title=""/>
          </v:shape>
          <o:OLEObject Type="Embed" ProgID="Equation.3" ShapeID="_x0000_i1050" DrawAspect="Content" ObjectID="_1542742817" r:id="rId68"/>
        </w:object>
      </w:r>
      <w:r w:rsidRPr="00164815">
        <w:rPr>
          <w:rFonts w:asciiTheme="minorHAnsi" w:hAnsiTheme="minorHAnsi"/>
        </w:rPr>
        <w:t>and</w:t>
      </w:r>
      <w:r w:rsidRPr="00164815">
        <w:rPr>
          <w:rFonts w:asciiTheme="minorHAnsi" w:hAnsiTheme="minorHAnsi"/>
          <w:position w:val="-4"/>
        </w:rPr>
        <w:object w:dxaOrig="1060" w:dyaOrig="260" w14:anchorId="44A00AE9">
          <v:shape id="_x0000_i1051" type="#_x0000_t75" style="width:53.15pt;height:12.75pt" o:ole="">
            <v:imagedata r:id="rId69" o:title=""/>
          </v:shape>
          <o:OLEObject Type="Embed" ProgID="Equation.DSMT4" ShapeID="_x0000_i1051" DrawAspect="Content" ObjectID="_1542742818" r:id="rId70"/>
        </w:objec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</w:rPr>
        <w:br/>
      </w:r>
      <w:r w:rsidRPr="00164815">
        <w:rPr>
          <w:rFonts w:asciiTheme="minorHAnsi" w:hAnsiTheme="minorHAnsi"/>
        </w:rPr>
        <w:br/>
        <w:t>What is the measure of angle C?</w:t>
      </w:r>
      <w:r w:rsidR="00BC033F">
        <w:rPr>
          <w:rFonts w:asciiTheme="minorHAnsi" w:hAnsiTheme="minorHAnsi"/>
        </w:rPr>
        <w:t xml:space="preserve"> </w:t>
      </w:r>
      <w:r w:rsidR="00BC033F" w:rsidRPr="00487CF4">
        <w:t>(1 point)</w:t>
      </w:r>
    </w:p>
    <w:p w14:paraId="7E03E450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5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2</w:t>
      </w:r>
      <w:r w:rsidRPr="00164815">
        <w:rPr>
          <w:rFonts w:asciiTheme="minorHAnsi" w:hAnsiTheme="minorHAnsi"/>
        </w:rPr>
        <w:t>5</w:t>
      </w:r>
    </w:p>
    <w:p w14:paraId="765ABAC9" w14:textId="77777777" w:rsidR="005C4249" w:rsidRPr="00164815" w:rsidRDefault="005C4249" w:rsidP="005C4249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145</w:t>
      </w:r>
      <w:r>
        <w:rPr>
          <w:rFonts w:asciiTheme="minorHAnsi" w:hAnsiTheme="minorHAnsi"/>
        </w:rPr>
        <w:tab/>
        <w:t>(4) 65</w:t>
      </w:r>
    </w:p>
    <w:p w14:paraId="11BCA1CA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4B611AAB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748F925" w14:textId="5196466F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 w:rsidRPr="0016481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F2590B" wp14:editId="304EC88C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C5592CE" w14:textId="77777777" w:rsidR="00211A6C" w:rsidRDefault="00211A6C" w:rsidP="00211A6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7CD40D" w14:textId="77777777" w:rsidR="00211A6C" w:rsidRDefault="00211A6C" w:rsidP="00211A6C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908A2A" wp14:editId="661116FE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ABEEC8" w14:textId="77777777" w:rsidR="00211A6C" w:rsidRDefault="00211A6C" w:rsidP="00211A6C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44904E9" wp14:editId="104E4E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36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1B5937" w14:textId="77777777" w:rsidR="00211A6C" w:rsidRDefault="00211A6C" w:rsidP="00211A6C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E7C10D3" wp14:editId="589E48F1">
                                    <wp:extent cx="45720" cy="68580"/>
                                    <wp:effectExtent l="0" t="0" r="5080" b="7620"/>
                                    <wp:docPr id="37" name="Picture 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2590B" id="Group 11" o:spid="_x0000_s1031" style="position:absolute;margin-left:310.05pt;margin-top:4.35pt;width:180pt;height:108pt;z-index:251711488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">
                <v:line id="Straight Connector 12" o:spid="_x0000_s1032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C6BsIAAADbAAAADwAAAGRycy9kb3ducmV2LnhtbERP3WrCMBS+H+wdwhl4N9MJitamMsSh&#10;MDaw9gEOzWlTbU5Kk9nu7ZfBYHfn4/s92W6ynbjT4FvHCl7mCQjiyumWGwXl5e15DcIHZI2dY1Lw&#10;TR52+eNDhql2I5/pXoRGxBD2KSowIfSplL4yZNHPXU8cudoNFkOEQyP1gGMMt51cJMlKWmw5Nhjs&#10;aW+ouhVfVsEmlFdzuB3X78XyMn6uzEdzrbVSs6fpdQsi0BT+xX/uk47zF/D7SzxA5j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zC6BsIAAADbAAAADwAAAAAAAAAAAAAA&#10;AAChAgAAZHJzL2Rvd25yZXYueG1sUEsFBgAAAAAEAAQA+QAAAJADAAAAAA==&#10;" strokecolor="black [3213]" strokeweight="2pt"/>
                <v:line id="Straight Connector 13" o:spid="_x0000_s1033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wfncEAAADbAAAADwAAAGRycy9kb3ducmV2LnhtbERP3WrCMBS+H+wdwhl4p+kmE+2MIjJx&#10;IApWH+DQHJtqc1KaaOvbG0HY3fn4fs903tlK3KjxpWMFn4MEBHHudMmFguNh1R+D8AFZY+WYFNzJ&#10;w3z2/jbFVLuW93TLQiFiCPsUFZgQ6lRKnxuy6AeuJo7cyTUWQ4RNIXWDbQy3lfxKkpG0WHJsMFjT&#10;0lB+ya5WwSQcz+b3sh5vsu9DuxuZbXE+aaV6H93iB0SgLvyLX+4/HecP4flLPEDOH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fB+dwQAAANsAAAAPAAAAAAAAAAAAAAAA&#10;AKECAABkcnMvZG93bnJldi54bWxQSwUGAAAAAAQABAD5AAAAjwMAAAAA&#10;" strokecolor="black [3213]" strokeweight="2pt"/>
                <v:line id="Straight Connector 14" o:spid="_x0000_s1034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+FrA8IAAADbAAAADwAAAGRycy9kb3ducmV2LnhtbERPTUvDQBC9F/wPywje7EYppabdFpVW&#10;elDQ2N6n2WkSzMymu2sT/70rCL3N433OYjVwq87kQ+PEwN04A0VSOttIZWD3ubmdgQoRxWLrhAz8&#10;UIDV8mq0wNy6Xj7oXMRKpRAJORqoY+xyrUNZE2MYu44kcUfnGWOCvtLWY5/CudX3WTbVjI2khho7&#10;eq6p/Cq+2cC6nM52p9eHl3fu92+8DQcunrwxN9fD4xxUpCFexP/urU3zJ/D3SzpAL38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+FrA8IAAADbAAAADwAAAAAAAAAAAAAA&#10;AAChAgAAZHJzL2Rvd25yZXYueG1sUEsFBgAAAAAEAAQA+QAAAJADAAAAAA==&#10;" strokecolor="black [3213]" strokeweight="2pt"/>
                <v:shape id="Text Box 25" o:spid="_x0000_s1035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C5592CE" w14:textId="77777777" w:rsidR="00211A6C" w:rsidRDefault="00211A6C" w:rsidP="00211A6C">
                        <w:r>
                          <w:t>E</w:t>
                        </w:r>
                      </w:p>
                    </w:txbxContent>
                  </v:textbox>
                </v:shape>
                <v:shape id="Text Box 32" o:spid="_x0000_s1036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147CD40D" w14:textId="77777777" w:rsidR="00211A6C" w:rsidRDefault="00211A6C" w:rsidP="00211A6C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A908A2A" wp14:editId="661116FE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37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38ABEEC8" w14:textId="77777777" w:rsidR="00211A6C" w:rsidRDefault="00211A6C" w:rsidP="00211A6C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44904E9" wp14:editId="104E4E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6" o:spid="_x0000_s1038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<v:textbox>
                    <w:txbxContent>
                      <w:p w14:paraId="271B5937" w14:textId="77777777" w:rsidR="00211A6C" w:rsidRDefault="00211A6C" w:rsidP="00211A6C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5E7C10D3" wp14:editId="589E48F1">
                              <wp:extent cx="45720" cy="68580"/>
                              <wp:effectExtent l="0" t="0" r="5080" b="7620"/>
                              <wp:docPr id="37" name="Picture 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Theme="minorHAnsi" w:hAnsiTheme="minorHAnsi"/>
        </w:rPr>
        <w:t>26</w:t>
      </w:r>
      <w:r w:rsidRPr="00164815">
        <w:rPr>
          <w:rFonts w:asciiTheme="minorHAnsi" w:hAnsiTheme="minorHAnsi"/>
        </w:rPr>
        <w:t xml:space="preserve">. In the diagram of </w:t>
      </w:r>
      <w:r w:rsidRPr="00164815">
        <w:rPr>
          <w:rFonts w:asciiTheme="minorHAnsi" w:hAnsiTheme="minorHAnsi"/>
          <w:position w:val="-4"/>
        </w:rPr>
        <w:object w:dxaOrig="680" w:dyaOrig="240" w14:anchorId="53E494CB">
          <v:shape id="_x0000_i1052" type="#_x0000_t75" style="width:33.8pt;height:12.2pt" o:ole="">
            <v:imagedata r:id="rId73" o:title=""/>
          </v:shape>
          <o:OLEObject Type="Embed" ProgID="Equation.3" ShapeID="_x0000_i1052" DrawAspect="Content" ObjectID="_1542742819" r:id="rId74"/>
        </w:object>
      </w:r>
      <w:r w:rsidRPr="00164815">
        <w:rPr>
          <w:rFonts w:asciiTheme="minorHAnsi" w:hAnsiTheme="minorHAnsi"/>
        </w:rPr>
        <w:t xml:space="preserve"> at right, </w:t>
      </w:r>
      <w:r w:rsidRPr="00164815">
        <w:rPr>
          <w:rFonts w:asciiTheme="minorHAnsi" w:hAnsiTheme="minorHAnsi"/>
          <w:position w:val="-4"/>
        </w:rPr>
        <w:object w:dxaOrig="400" w:dyaOrig="320" w14:anchorId="032D0B8A">
          <v:shape id="_x0000_i1053" type="#_x0000_t75" style="width:19.95pt;height:16.05pt" o:ole="">
            <v:imagedata r:id="rId75" o:title=""/>
          </v:shape>
          <o:OLEObject Type="Embed" ProgID="Equation.3" ShapeID="_x0000_i1053" DrawAspect="Content" ObjectID="_1542742820" r:id="rId76"/>
        </w:object>
      </w:r>
      <w:r w:rsidRPr="00164815">
        <w:rPr>
          <w:rFonts w:asciiTheme="minorHAnsi" w:hAnsiTheme="minorHAnsi"/>
        </w:rPr>
        <w:t xml:space="preserve"> is extended through </w:t>
      </w:r>
      <w:r w:rsidRPr="00164815">
        <w:rPr>
          <w:rFonts w:asciiTheme="minorHAnsi" w:hAnsiTheme="minorHAnsi"/>
          <w:i/>
        </w:rPr>
        <w:t>H.</w:t>
      </w:r>
      <w:r w:rsidR="00BC033F">
        <w:rPr>
          <w:rFonts w:asciiTheme="minorHAnsi" w:hAnsiTheme="minorHAnsi"/>
          <w:i/>
        </w:rPr>
        <w:t xml:space="preserve"> </w:t>
      </w:r>
      <w:r w:rsidR="00BC033F" w:rsidRPr="00487CF4">
        <w:t>(1 point)</w:t>
      </w:r>
    </w:p>
    <w:p w14:paraId="758AF746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80" w14:anchorId="72204DCC">
          <v:shape id="_x0000_i1054" type="#_x0000_t75" style="width:77pt;height:48.75pt" o:ole="">
            <v:imagedata r:id="rId77" o:title=""/>
          </v:shape>
          <o:OLEObject Type="Embed" ProgID="Equation.DSMT4" ShapeID="_x0000_i1054" DrawAspect="Content" ObjectID="_1542742821" r:id="rId78"/>
        </w:object>
      </w:r>
    </w:p>
    <w:p w14:paraId="6F3D3BC7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</w:rPr>
        <w:t xml:space="preserve">(1) </w:t>
      </w:r>
      <w:r>
        <w:rPr>
          <w:rFonts w:asciiTheme="minorHAnsi" w:hAnsiTheme="minorHAnsi"/>
        </w:rPr>
        <w:t>16</w:t>
      </w:r>
      <w:r w:rsidRPr="00164815">
        <w:rPr>
          <w:rFonts w:asciiTheme="minorHAnsi" w:hAnsiTheme="minorHAnsi"/>
        </w:rPr>
        <w:t>5</w:t>
      </w:r>
      <w:r w:rsidRPr="00164815">
        <w:rPr>
          <w:rFonts w:asciiTheme="minorHAnsi" w:hAnsiTheme="minorHAnsi"/>
        </w:rPr>
        <w:tab/>
        <w:t>(</w:t>
      </w:r>
      <w:r>
        <w:rPr>
          <w:rFonts w:asciiTheme="minorHAnsi" w:hAnsiTheme="minorHAnsi"/>
        </w:rPr>
        <w:t>3</w:t>
      </w:r>
      <w:r w:rsidRPr="00164815">
        <w:rPr>
          <w:rFonts w:asciiTheme="minorHAnsi" w:hAnsiTheme="minorHAnsi"/>
        </w:rPr>
        <w:t xml:space="preserve">) </w:t>
      </w:r>
      <w:r>
        <w:rPr>
          <w:rFonts w:asciiTheme="minorHAnsi" w:hAnsiTheme="minorHAnsi"/>
        </w:rPr>
        <w:t>1</w:t>
      </w:r>
      <w:r w:rsidRPr="00164815">
        <w:rPr>
          <w:rFonts w:asciiTheme="minorHAnsi" w:hAnsiTheme="minorHAnsi"/>
        </w:rPr>
        <w:t>5</w:t>
      </w:r>
    </w:p>
    <w:p w14:paraId="1B2B2B2B" w14:textId="77777777" w:rsidR="00211A6C" w:rsidRPr="00164815" w:rsidRDefault="00211A6C" w:rsidP="00211A6C">
      <w:pPr>
        <w:keepNext/>
        <w:keepLines/>
        <w:tabs>
          <w:tab w:val="left" w:pos="4320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(2) 65</w:t>
      </w:r>
      <w:r>
        <w:rPr>
          <w:rFonts w:asciiTheme="minorHAnsi" w:hAnsiTheme="minorHAnsi"/>
        </w:rPr>
        <w:tab/>
        <w:t>(4) 50</w:t>
      </w:r>
    </w:p>
    <w:p w14:paraId="6223DD6C" w14:textId="77777777" w:rsidR="00211A6C" w:rsidRPr="00164815" w:rsidRDefault="00211A6C" w:rsidP="00211A6C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00D18E8D" w14:textId="1CA2E7E0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  <w:i/>
        </w:rPr>
      </w:pPr>
      <w:r>
        <w:rPr>
          <w:rFonts w:asciiTheme="minorHAnsi" w:hAnsiTheme="minorHAnsi"/>
        </w:rPr>
        <w:t>27</w:t>
      </w:r>
      <w:r w:rsidRPr="00164815">
        <w:rPr>
          <w:rFonts w:asciiTheme="minorHAnsi" w:hAnsiTheme="minorHAnsi"/>
        </w:rPr>
        <w:t xml:space="preserve">. </w:t>
      </w:r>
      <w:r w:rsidRPr="00164815">
        <w:rPr>
          <w:rFonts w:asciiTheme="minorHAnsi" w:hAnsiTheme="minorHAnsi"/>
          <w:position w:val="-4"/>
        </w:rPr>
        <w:object w:dxaOrig="680" w:dyaOrig="240" w14:anchorId="5D6D446B">
          <v:shape id="_x0000_i1055" type="#_x0000_t75" style="width:33.8pt;height:12.2pt" o:ole="">
            <v:imagedata r:id="rId79" o:title=""/>
          </v:shape>
          <o:OLEObject Type="Embed" ProgID="Equation.3" ShapeID="_x0000_i1055" DrawAspect="Content" ObjectID="_1542742822" r:id="rId80"/>
        </w:object>
      </w:r>
      <w:r w:rsidRPr="00164815">
        <w:rPr>
          <w:rFonts w:asciiTheme="minorHAnsi" w:hAnsiTheme="minorHAnsi"/>
        </w:rPr>
        <w:t xml:space="preserve">with the given angle measures. Solve for </w:t>
      </w:r>
      <w:r w:rsidRPr="00164815">
        <w:rPr>
          <w:rFonts w:asciiTheme="minorHAnsi" w:hAnsiTheme="minorHAnsi"/>
          <w:i/>
        </w:rPr>
        <w:t>x.</w:t>
      </w:r>
      <w:r w:rsidR="00BC033F">
        <w:rPr>
          <w:rFonts w:asciiTheme="minorHAnsi" w:hAnsiTheme="minorHAnsi"/>
          <w:i/>
        </w:rPr>
        <w:t xml:space="preserve"> </w:t>
      </w:r>
      <w:r w:rsidR="000D2544">
        <w:t>(2</w:t>
      </w:r>
      <w:r w:rsidR="00BC033F" w:rsidRPr="00487CF4">
        <w:t xml:space="preserve"> point</w:t>
      </w:r>
      <w:r w:rsidR="000D2544">
        <w:t>s</w:t>
      </w:r>
      <w:r w:rsidR="00BC033F" w:rsidRPr="00487CF4">
        <w:t>)</w:t>
      </w:r>
    </w:p>
    <w:p w14:paraId="025669A7" w14:textId="77777777" w:rsidR="008E1463" w:rsidRPr="00164815" w:rsidRDefault="008E1463" w:rsidP="008E1463">
      <w:pPr>
        <w:tabs>
          <w:tab w:val="left" w:pos="4320"/>
        </w:tabs>
        <w:spacing w:after="120"/>
        <w:rPr>
          <w:rFonts w:asciiTheme="minorHAnsi" w:hAnsiTheme="minorHAnsi"/>
        </w:rPr>
      </w:pPr>
      <w:r w:rsidRPr="00164815">
        <w:rPr>
          <w:rFonts w:asciiTheme="minorHAnsi" w:hAnsiTheme="minorHAnsi"/>
          <w:position w:val="-40"/>
        </w:rPr>
        <w:object w:dxaOrig="1540" w:dyaOrig="960" w14:anchorId="43E69AE8">
          <v:shape id="_x0000_i1056" type="#_x0000_t75" style="width:77pt;height:48.2pt" o:ole="">
            <v:imagedata r:id="rId81" o:title=""/>
          </v:shape>
          <o:OLEObject Type="Embed" ProgID="Equation.DSMT4" ShapeID="_x0000_i1056" DrawAspect="Content" ObjectID="_1542742823" r:id="rId82"/>
        </w:object>
      </w:r>
    </w:p>
    <w:p w14:paraId="0C978419" w14:textId="77777777" w:rsidR="005C4249" w:rsidRPr="00164815" w:rsidRDefault="005C4249" w:rsidP="005C4249">
      <w:pPr>
        <w:tabs>
          <w:tab w:val="left" w:pos="4320"/>
        </w:tabs>
        <w:spacing w:after="120"/>
        <w:rPr>
          <w:rFonts w:asciiTheme="minorHAnsi" w:hAnsiTheme="minorHAnsi"/>
        </w:rPr>
      </w:pPr>
    </w:p>
    <w:p w14:paraId="6BB489C5" w14:textId="2F65F3F6" w:rsidR="005C4249" w:rsidRDefault="005C424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54CFE94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4CA263C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2A29990D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8E1459E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1538733A" w14:textId="77777777" w:rsidR="00711004" w:rsidRDefault="00711004" w:rsidP="00400083">
      <w:pPr>
        <w:ind w:left="360" w:hanging="360"/>
        <w:rPr>
          <w:rFonts w:asciiTheme="minorHAnsi" w:hAnsiTheme="minorHAnsi"/>
        </w:rPr>
      </w:pPr>
    </w:p>
    <w:p w14:paraId="0D5AACAA" w14:textId="38FA55DE" w:rsidR="00400083" w:rsidRDefault="0057164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2A4D0604">
                <wp:simplePos x="0" y="0"/>
                <wp:positionH relativeFrom="column">
                  <wp:posOffset>4796790</wp:posOffset>
                </wp:positionH>
                <wp:positionV relativeFrom="paragraph">
                  <wp:posOffset>-173355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F7E9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7pt,-13.6pt" to="467.7pt,85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9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QATc4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40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8eBc4CAAAW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 w:rsidR="002D491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41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6C569703" w14:textId="77777777" w:rsidR="00571643" w:rsidRDefault="00571643" w:rsidP="00571643">
      <w:pPr>
        <w:tabs>
          <w:tab w:val="left" w:pos="3600"/>
          <w:tab w:val="left" w:pos="5040"/>
          <w:tab w:val="left" w:pos="7200"/>
        </w:tabs>
        <w:rPr>
          <w:b/>
        </w:rPr>
      </w:pPr>
      <w:r>
        <w:rPr>
          <w:b/>
        </w:rPr>
        <w:t>Construct an angle bisector of the given angle.</w:t>
      </w:r>
    </w:p>
    <w:p w14:paraId="50EC2D40" w14:textId="77777777" w:rsidR="00571643" w:rsidRDefault="00571643" w:rsidP="00571643">
      <w:pPr>
        <w:rPr>
          <w:b/>
          <w:bCs/>
        </w:rPr>
      </w:pPr>
    </w:p>
    <w:p w14:paraId="0F90BE1B" w14:textId="77777777" w:rsidR="00571643" w:rsidRDefault="00571643" w:rsidP="00571643">
      <w:pPr>
        <w:rPr>
          <w:b/>
          <w:bCs/>
        </w:rPr>
      </w:pPr>
    </w:p>
    <w:p w14:paraId="3ED9BAB8" w14:textId="77777777" w:rsidR="00571643" w:rsidRDefault="00571643" w:rsidP="00571643">
      <w:pPr>
        <w:rPr>
          <w:b/>
          <w:bCs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DD056D" wp14:editId="5726059B">
                <wp:simplePos x="0" y="0"/>
                <wp:positionH relativeFrom="column">
                  <wp:posOffset>1148715</wp:posOffset>
                </wp:positionH>
                <wp:positionV relativeFrom="paragraph">
                  <wp:posOffset>4504690</wp:posOffset>
                </wp:positionV>
                <wp:extent cx="342900" cy="342900"/>
                <wp:effectExtent l="0" t="0" r="0" b="12700"/>
                <wp:wrapSquare wrapText="bothSides"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C3759" w14:textId="77777777" w:rsidR="00571643" w:rsidRDefault="00571643" w:rsidP="005716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F40256" wp14:editId="350A6F24">
                                  <wp:extent cx="160020" cy="10833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108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D056D" id="Text Box 48" o:spid="_x0000_s1042" type="#_x0000_t202" style="position:absolute;margin-left:90.45pt;margin-top:354.7pt;width:27pt;height:27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BtWc0CAAAX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" filled="f" stroked="f">
                <v:textbox>
                  <w:txbxContent>
                    <w:p w14:paraId="034C3759" w14:textId="77777777" w:rsidR="00571643" w:rsidRDefault="00571643" w:rsidP="00571643">
                      <w:r>
                        <w:rPr>
                          <w:noProof/>
                        </w:rPr>
                        <w:drawing>
                          <wp:inline distT="0" distB="0" distL="0" distR="0" wp14:anchorId="1DF40256" wp14:editId="350A6F24">
                            <wp:extent cx="160020" cy="10833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108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8B1F16F" wp14:editId="0D881F45">
                <wp:simplePos x="0" y="0"/>
                <wp:positionH relativeFrom="column">
                  <wp:posOffset>1491615</wp:posOffset>
                </wp:positionH>
                <wp:positionV relativeFrom="paragraph">
                  <wp:posOffset>4618990</wp:posOffset>
                </wp:positionV>
                <wp:extent cx="3543300" cy="800100"/>
                <wp:effectExtent l="0" t="0" r="88900" b="1143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B193B8" id="Straight Connector 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363.7pt" to="396.45pt,426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" strokecolor="black [3213]" strokeweight="2pt">
                <v:stroke endarrow="open"/>
              </v:lin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A245BC7" wp14:editId="1FE1C699">
                <wp:simplePos x="0" y="0"/>
                <wp:positionH relativeFrom="column">
                  <wp:posOffset>1491615</wp:posOffset>
                </wp:positionH>
                <wp:positionV relativeFrom="paragraph">
                  <wp:posOffset>2218690</wp:posOffset>
                </wp:positionV>
                <wp:extent cx="3086100" cy="2400300"/>
                <wp:effectExtent l="0" t="50800" r="63500" b="381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86100" cy="2400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D38224" id="Straight Connector 9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5pt,174.7pt" to="360.45pt,36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" strokecolor="black [3213]" strokeweight="2pt">
                <v:stroke endarrow="open"/>
              </v:line>
            </w:pict>
          </mc:Fallback>
        </mc:AlternateContent>
      </w:r>
      <w:r>
        <w:rPr>
          <w:b/>
          <w:bCs/>
        </w:rPr>
        <w:br w:type="page"/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sectPr w:rsidR="00400083" w:rsidSect="001F653F">
      <w:headerReference w:type="default" r:id="rId85"/>
      <w:headerReference w:type="first" r:id="rId86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2BC6B8" w14:textId="77777777" w:rsidR="004A073F" w:rsidRDefault="004A073F" w:rsidP="00F72723">
      <w:r>
        <w:separator/>
      </w:r>
    </w:p>
  </w:endnote>
  <w:endnote w:type="continuationSeparator" w:id="0">
    <w:p w14:paraId="1BF259B3" w14:textId="77777777" w:rsidR="004A073F" w:rsidRDefault="004A073F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B4DFD3" w14:textId="77777777" w:rsidR="004A073F" w:rsidRDefault="004A073F" w:rsidP="00F72723">
      <w:r>
        <w:separator/>
      </w:r>
    </w:p>
  </w:footnote>
  <w:footnote w:type="continuationSeparator" w:id="0">
    <w:p w14:paraId="027E2057" w14:textId="77777777" w:rsidR="004A073F" w:rsidRDefault="004A073F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77746145" w:rsidR="007D5422" w:rsidRDefault="00A707A8" w:rsidP="00697839">
    <w:pPr>
      <w:tabs>
        <w:tab w:val="left" w:pos="5040"/>
      </w:tabs>
      <w:spacing w:after="120"/>
    </w:pPr>
    <w:r>
      <w:rPr>
        <w:rFonts w:ascii="Times New Roman" w:hAnsi="Times New Roman"/>
      </w:rPr>
      <w:t>December 9</w:t>
    </w:r>
    <w:r w:rsidR="007D5422" w:rsidRPr="002C2EBF">
      <w:rPr>
        <w:rFonts w:ascii="Times New Roman" w:hAnsi="Times New Roman"/>
      </w:rPr>
      <w:t>, 201</w:t>
    </w:r>
    <w:r w:rsidR="00BC658E">
      <w:rPr>
        <w:rFonts w:ascii="Times New Roman" w:hAnsi="Times New Roman"/>
      </w:rPr>
      <w:t>6</w:t>
    </w:r>
    <w:r w:rsidR="007D5422"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EE1C18"/>
    <w:multiLevelType w:val="hybridMultilevel"/>
    <w:tmpl w:val="81949BA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0"/>
  </w:num>
  <w:num w:numId="3">
    <w:abstractNumId w:val="3"/>
  </w:num>
  <w:num w:numId="4">
    <w:abstractNumId w:val="1"/>
  </w:num>
  <w:num w:numId="5">
    <w:abstractNumId w:val="12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8"/>
  </w:num>
  <w:num w:numId="11">
    <w:abstractNumId w:val="11"/>
  </w:num>
  <w:num w:numId="12">
    <w:abstractNumId w:val="7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5CE0"/>
    <w:rsid w:val="00016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87363"/>
    <w:rsid w:val="000A0CDE"/>
    <w:rsid w:val="000A2710"/>
    <w:rsid w:val="000A790F"/>
    <w:rsid w:val="000B2FB4"/>
    <w:rsid w:val="000B506D"/>
    <w:rsid w:val="000C43AA"/>
    <w:rsid w:val="000C4516"/>
    <w:rsid w:val="000C48E1"/>
    <w:rsid w:val="000D2544"/>
    <w:rsid w:val="000D7E2F"/>
    <w:rsid w:val="000E1C92"/>
    <w:rsid w:val="000E2237"/>
    <w:rsid w:val="000E2632"/>
    <w:rsid w:val="000E2E1A"/>
    <w:rsid w:val="000E3D36"/>
    <w:rsid w:val="000E517C"/>
    <w:rsid w:val="0010581A"/>
    <w:rsid w:val="001060A5"/>
    <w:rsid w:val="001074F4"/>
    <w:rsid w:val="00107B02"/>
    <w:rsid w:val="00107E5D"/>
    <w:rsid w:val="00112503"/>
    <w:rsid w:val="00113D28"/>
    <w:rsid w:val="00116564"/>
    <w:rsid w:val="001223EF"/>
    <w:rsid w:val="001269D2"/>
    <w:rsid w:val="00131FA2"/>
    <w:rsid w:val="0013430C"/>
    <w:rsid w:val="00137C19"/>
    <w:rsid w:val="001426C4"/>
    <w:rsid w:val="00143C61"/>
    <w:rsid w:val="00146BCF"/>
    <w:rsid w:val="00154164"/>
    <w:rsid w:val="001569BF"/>
    <w:rsid w:val="00160C8D"/>
    <w:rsid w:val="00163119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1315"/>
    <w:rsid w:val="001F3DCC"/>
    <w:rsid w:val="001F63F0"/>
    <w:rsid w:val="001F653F"/>
    <w:rsid w:val="001F7674"/>
    <w:rsid w:val="00201D78"/>
    <w:rsid w:val="00203449"/>
    <w:rsid w:val="00203C48"/>
    <w:rsid w:val="00204229"/>
    <w:rsid w:val="00211A6C"/>
    <w:rsid w:val="00211ABD"/>
    <w:rsid w:val="00215BBC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8541E"/>
    <w:rsid w:val="0029069F"/>
    <w:rsid w:val="00291E5B"/>
    <w:rsid w:val="00295FB1"/>
    <w:rsid w:val="002A580A"/>
    <w:rsid w:val="002A5ADE"/>
    <w:rsid w:val="002A5C3D"/>
    <w:rsid w:val="002A7D99"/>
    <w:rsid w:val="002B000C"/>
    <w:rsid w:val="002B65B5"/>
    <w:rsid w:val="002B65E1"/>
    <w:rsid w:val="002B6E1B"/>
    <w:rsid w:val="002B6E74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04CD"/>
    <w:rsid w:val="00335C01"/>
    <w:rsid w:val="003478F2"/>
    <w:rsid w:val="003506CD"/>
    <w:rsid w:val="00353C81"/>
    <w:rsid w:val="0035537D"/>
    <w:rsid w:val="00356BFF"/>
    <w:rsid w:val="00361BB0"/>
    <w:rsid w:val="00367D22"/>
    <w:rsid w:val="003723F3"/>
    <w:rsid w:val="00380483"/>
    <w:rsid w:val="00386225"/>
    <w:rsid w:val="003937A1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1234"/>
    <w:rsid w:val="00404A1B"/>
    <w:rsid w:val="004051A4"/>
    <w:rsid w:val="00411F77"/>
    <w:rsid w:val="004138B7"/>
    <w:rsid w:val="00417365"/>
    <w:rsid w:val="00425777"/>
    <w:rsid w:val="00425CF8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073F"/>
    <w:rsid w:val="004A170C"/>
    <w:rsid w:val="004A5E95"/>
    <w:rsid w:val="004A7A7C"/>
    <w:rsid w:val="004B5DE6"/>
    <w:rsid w:val="004C363A"/>
    <w:rsid w:val="004C6525"/>
    <w:rsid w:val="004E3292"/>
    <w:rsid w:val="004E3488"/>
    <w:rsid w:val="004E6790"/>
    <w:rsid w:val="004E7FCC"/>
    <w:rsid w:val="004F3C7E"/>
    <w:rsid w:val="004F68ED"/>
    <w:rsid w:val="00503919"/>
    <w:rsid w:val="005122D7"/>
    <w:rsid w:val="00523456"/>
    <w:rsid w:val="00535809"/>
    <w:rsid w:val="005363B6"/>
    <w:rsid w:val="00541F0E"/>
    <w:rsid w:val="00555033"/>
    <w:rsid w:val="005550F0"/>
    <w:rsid w:val="00557FE0"/>
    <w:rsid w:val="00571643"/>
    <w:rsid w:val="00575C30"/>
    <w:rsid w:val="00575F12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4249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07844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62780"/>
    <w:rsid w:val="006742BD"/>
    <w:rsid w:val="006773C2"/>
    <w:rsid w:val="006779E9"/>
    <w:rsid w:val="00680BFD"/>
    <w:rsid w:val="00682DED"/>
    <w:rsid w:val="00691B18"/>
    <w:rsid w:val="00697839"/>
    <w:rsid w:val="006A046F"/>
    <w:rsid w:val="006A21C8"/>
    <w:rsid w:val="006A2342"/>
    <w:rsid w:val="006A69A1"/>
    <w:rsid w:val="006B4EF8"/>
    <w:rsid w:val="006B565D"/>
    <w:rsid w:val="006B7F0D"/>
    <w:rsid w:val="006C589B"/>
    <w:rsid w:val="006C61D0"/>
    <w:rsid w:val="006C6345"/>
    <w:rsid w:val="006D23D1"/>
    <w:rsid w:val="006D3FD6"/>
    <w:rsid w:val="006E74F6"/>
    <w:rsid w:val="006E7B03"/>
    <w:rsid w:val="006F0EE7"/>
    <w:rsid w:val="006F3491"/>
    <w:rsid w:val="006F4D4C"/>
    <w:rsid w:val="00711004"/>
    <w:rsid w:val="00711854"/>
    <w:rsid w:val="00713DB0"/>
    <w:rsid w:val="007210AA"/>
    <w:rsid w:val="00724F2C"/>
    <w:rsid w:val="00725445"/>
    <w:rsid w:val="007264F0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B022F"/>
    <w:rsid w:val="007C30A4"/>
    <w:rsid w:val="007C45E7"/>
    <w:rsid w:val="007C5A33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3E62"/>
    <w:rsid w:val="00846A7C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1FFE"/>
    <w:rsid w:val="008935A6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1463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6BF5"/>
    <w:rsid w:val="00927235"/>
    <w:rsid w:val="00927FDB"/>
    <w:rsid w:val="0093652D"/>
    <w:rsid w:val="0094121E"/>
    <w:rsid w:val="00950BB3"/>
    <w:rsid w:val="0095144B"/>
    <w:rsid w:val="00954A07"/>
    <w:rsid w:val="009615E3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17C7"/>
    <w:rsid w:val="009C5B95"/>
    <w:rsid w:val="009C70AA"/>
    <w:rsid w:val="009D2207"/>
    <w:rsid w:val="009D331B"/>
    <w:rsid w:val="009D6800"/>
    <w:rsid w:val="009E03DB"/>
    <w:rsid w:val="009E16AC"/>
    <w:rsid w:val="009F5BA4"/>
    <w:rsid w:val="009F5C5C"/>
    <w:rsid w:val="00A02F1B"/>
    <w:rsid w:val="00A05F13"/>
    <w:rsid w:val="00A06907"/>
    <w:rsid w:val="00A069EA"/>
    <w:rsid w:val="00A077A8"/>
    <w:rsid w:val="00A07F3D"/>
    <w:rsid w:val="00A106B6"/>
    <w:rsid w:val="00A1258E"/>
    <w:rsid w:val="00A155D0"/>
    <w:rsid w:val="00A15CCA"/>
    <w:rsid w:val="00A262F2"/>
    <w:rsid w:val="00A328F8"/>
    <w:rsid w:val="00A32C7D"/>
    <w:rsid w:val="00A3330F"/>
    <w:rsid w:val="00A352C7"/>
    <w:rsid w:val="00A370CA"/>
    <w:rsid w:val="00A371D3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676B5"/>
    <w:rsid w:val="00A707A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AF5DD1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116"/>
    <w:rsid w:val="00B35239"/>
    <w:rsid w:val="00B3761F"/>
    <w:rsid w:val="00B40ACF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91375"/>
    <w:rsid w:val="00B96CFD"/>
    <w:rsid w:val="00BA3ADE"/>
    <w:rsid w:val="00BA6FCB"/>
    <w:rsid w:val="00BA749F"/>
    <w:rsid w:val="00BA7B5E"/>
    <w:rsid w:val="00BB11F8"/>
    <w:rsid w:val="00BB1C2D"/>
    <w:rsid w:val="00BB4B22"/>
    <w:rsid w:val="00BB50E4"/>
    <w:rsid w:val="00BC033F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17F5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64236"/>
    <w:rsid w:val="00C75B14"/>
    <w:rsid w:val="00C843B7"/>
    <w:rsid w:val="00C92024"/>
    <w:rsid w:val="00CA182F"/>
    <w:rsid w:val="00CA3630"/>
    <w:rsid w:val="00CB5433"/>
    <w:rsid w:val="00CB5617"/>
    <w:rsid w:val="00CB79AA"/>
    <w:rsid w:val="00CC46B8"/>
    <w:rsid w:val="00CD6932"/>
    <w:rsid w:val="00CD7D76"/>
    <w:rsid w:val="00CE05AF"/>
    <w:rsid w:val="00CE1DF6"/>
    <w:rsid w:val="00D017F8"/>
    <w:rsid w:val="00D04B14"/>
    <w:rsid w:val="00D052C2"/>
    <w:rsid w:val="00D07D8A"/>
    <w:rsid w:val="00D13DDD"/>
    <w:rsid w:val="00D20A0C"/>
    <w:rsid w:val="00D21AB4"/>
    <w:rsid w:val="00D24FF6"/>
    <w:rsid w:val="00D2564F"/>
    <w:rsid w:val="00D25EB7"/>
    <w:rsid w:val="00D323EF"/>
    <w:rsid w:val="00D36184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3C0A"/>
    <w:rsid w:val="00E16192"/>
    <w:rsid w:val="00E236CC"/>
    <w:rsid w:val="00E329E1"/>
    <w:rsid w:val="00E33DD0"/>
    <w:rsid w:val="00E34A5A"/>
    <w:rsid w:val="00E420B3"/>
    <w:rsid w:val="00E42214"/>
    <w:rsid w:val="00E44B67"/>
    <w:rsid w:val="00E47FAF"/>
    <w:rsid w:val="00E525EC"/>
    <w:rsid w:val="00E66A09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13AD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09F3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3" Type="http://schemas.openxmlformats.org/officeDocument/2006/relationships/image" Target="media/image16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2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3.bin"/><Relationship Id="rId39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1" Type="http://schemas.openxmlformats.org/officeDocument/2006/relationships/image" Target="media/image26.emf"/><Relationship Id="rId52" Type="http://schemas.openxmlformats.org/officeDocument/2006/relationships/oleObject" Target="embeddings/oleObject19.bin"/><Relationship Id="rId53" Type="http://schemas.openxmlformats.org/officeDocument/2006/relationships/image" Target="media/image27.emf"/><Relationship Id="rId54" Type="http://schemas.openxmlformats.org/officeDocument/2006/relationships/image" Target="media/image28.emf"/><Relationship Id="rId55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0.emf"/><Relationship Id="rId58" Type="http://schemas.openxmlformats.org/officeDocument/2006/relationships/image" Target="media/image31.emf"/><Relationship Id="rId59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1" Type="http://schemas.openxmlformats.org/officeDocument/2006/relationships/image" Target="media/image37.png"/><Relationship Id="rId72" Type="http://schemas.openxmlformats.org/officeDocument/2006/relationships/image" Target="media/image370.png"/><Relationship Id="rId73" Type="http://schemas.openxmlformats.org/officeDocument/2006/relationships/image" Target="media/image38.emf"/><Relationship Id="rId74" Type="http://schemas.openxmlformats.org/officeDocument/2006/relationships/oleObject" Target="embeddings/oleObject28.bin"/><Relationship Id="rId75" Type="http://schemas.openxmlformats.org/officeDocument/2006/relationships/image" Target="media/image39.emf"/><Relationship Id="rId76" Type="http://schemas.openxmlformats.org/officeDocument/2006/relationships/oleObject" Target="embeddings/oleObject29.bin"/><Relationship Id="rId77" Type="http://schemas.openxmlformats.org/officeDocument/2006/relationships/image" Target="media/image40.emf"/><Relationship Id="rId78" Type="http://schemas.openxmlformats.org/officeDocument/2006/relationships/oleObject" Target="embeddings/oleObject30.bin"/><Relationship Id="rId79" Type="http://schemas.openxmlformats.org/officeDocument/2006/relationships/image" Target="media/image41.emf"/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emf"/><Relationship Id="rId28" Type="http://schemas.openxmlformats.org/officeDocument/2006/relationships/oleObject" Target="embeddings/oleObject9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41" Type="http://schemas.openxmlformats.org/officeDocument/2006/relationships/image" Target="media/image20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4" Type="http://schemas.openxmlformats.org/officeDocument/2006/relationships/image" Target="media/image22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4.emf"/><Relationship Id="rId49" Type="http://schemas.openxmlformats.org/officeDocument/2006/relationships/image" Target="media/image25.emf"/><Relationship Id="rId60" Type="http://schemas.openxmlformats.org/officeDocument/2006/relationships/image" Target="media/image32.emf"/><Relationship Id="rId61" Type="http://schemas.openxmlformats.org/officeDocument/2006/relationships/oleObject" Target="embeddings/oleObject22.bin"/><Relationship Id="rId62" Type="http://schemas.openxmlformats.org/officeDocument/2006/relationships/image" Target="media/image33.emf"/><Relationship Id="rId63" Type="http://schemas.openxmlformats.org/officeDocument/2006/relationships/oleObject" Target="embeddings/oleObject23.bin"/><Relationship Id="rId64" Type="http://schemas.openxmlformats.org/officeDocument/2006/relationships/image" Target="media/image34.emf"/><Relationship Id="rId65" Type="http://schemas.openxmlformats.org/officeDocument/2006/relationships/oleObject" Target="embeddings/oleObject24.bin"/><Relationship Id="rId66" Type="http://schemas.openxmlformats.org/officeDocument/2006/relationships/oleObject" Target="embeddings/oleObject25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6.emf"/><Relationship Id="rId80" Type="http://schemas.openxmlformats.org/officeDocument/2006/relationships/oleObject" Target="embeddings/oleObject31.bin"/><Relationship Id="rId81" Type="http://schemas.openxmlformats.org/officeDocument/2006/relationships/image" Target="media/image42.emf"/><Relationship Id="rId82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4" Type="http://schemas.openxmlformats.org/officeDocument/2006/relationships/image" Target="media/image430.png"/><Relationship Id="rId85" Type="http://schemas.openxmlformats.org/officeDocument/2006/relationships/header" Target="header1.xml"/><Relationship Id="rId86" Type="http://schemas.openxmlformats.org/officeDocument/2006/relationships/header" Target="header2.xml"/><Relationship Id="rId87" Type="http://schemas.openxmlformats.org/officeDocument/2006/relationships/fontTable" Target="fontTable.xml"/><Relationship Id="rId8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FF4BA82-CA77-AD43-BF14-E6F3DC6F6F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591</Words>
  <Characters>3372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7</cp:revision>
  <cp:lastPrinted>2014-11-20T04:00:00Z</cp:lastPrinted>
  <dcterms:created xsi:type="dcterms:W3CDTF">2016-12-09T03:27:00Z</dcterms:created>
  <dcterms:modified xsi:type="dcterms:W3CDTF">2016-12-0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